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6F740B" w14:textId="77777777" w:rsidR="000068AB" w:rsidRPr="00865B81" w:rsidRDefault="000068AB" w:rsidP="000068AB">
      <w:pPr>
        <w:pStyle w:val="xworksheettype"/>
      </w:pPr>
      <w:r>
        <w:t>Experiment worksheet answers</w:t>
      </w:r>
    </w:p>
    <w:p w14:paraId="22C3AB8E" w14:textId="77777777" w:rsidR="000068AB" w:rsidRPr="00870B51" w:rsidRDefault="000068AB" w:rsidP="000068AB">
      <w:pPr>
        <w:pStyle w:val="xchapterhead"/>
      </w:pPr>
      <w:r>
        <w:t>1.1 Scientists review the research of other scientists</w:t>
      </w:r>
    </w:p>
    <w:p w14:paraId="47992D18" w14:textId="77777777" w:rsidR="000068AB" w:rsidRPr="00E96387" w:rsidRDefault="000068AB" w:rsidP="000068AB">
      <w:pPr>
        <w:pStyle w:val="xpagereference"/>
        <w:rPr>
          <w:szCs w:val="24"/>
        </w:rPr>
      </w:pPr>
      <w:r w:rsidRPr="00E96387">
        <w:rPr>
          <w:szCs w:val="24"/>
        </w:rPr>
        <w:t xml:space="preserve">Pages </w:t>
      </w:r>
      <w:r>
        <w:rPr>
          <w:szCs w:val="24"/>
        </w:rPr>
        <w:t>2–3 and 180</w:t>
      </w:r>
    </w:p>
    <w:p w14:paraId="5A63C8A2" w14:textId="77777777" w:rsidR="000068AB" w:rsidRPr="007E7C1E" w:rsidRDefault="000068AB" w:rsidP="000068AB">
      <w:pPr>
        <w:pStyle w:val="xahead"/>
      </w:pPr>
      <w:r>
        <w:t>Experiment 1.1: Extracting DNA</w:t>
      </w:r>
    </w:p>
    <w:p w14:paraId="4114E3AA" w14:textId="77777777" w:rsidR="000068AB" w:rsidRPr="00575063" w:rsidRDefault="000068AB" w:rsidP="000068AB">
      <w:pPr>
        <w:pStyle w:val="xbhead"/>
      </w:pPr>
      <w:r w:rsidRPr="00575063">
        <w:t>Discussion</w:t>
      </w:r>
    </w:p>
    <w:p w14:paraId="596ED16A" w14:textId="77777777" w:rsidR="000068AB" w:rsidRPr="00664B65" w:rsidRDefault="000068AB" w:rsidP="000068AB">
      <w:pPr>
        <w:pStyle w:val="xlist"/>
      </w:pPr>
      <w:r>
        <w:rPr>
          <w:lang w:eastAsia="en-AU"/>
        </w:rPr>
        <w:t>1</w:t>
      </w:r>
      <w:r>
        <w:rPr>
          <w:lang w:eastAsia="en-AU"/>
        </w:rPr>
        <w:tab/>
      </w:r>
      <w:r w:rsidRPr="00BA1BD6">
        <w:rPr>
          <w:lang w:eastAsia="en-AU"/>
        </w:rPr>
        <w:t xml:space="preserve">Briefly describe the appearance of the DNA under the microscope. </w:t>
      </w:r>
      <w:r w:rsidRPr="00664B65">
        <w:t xml:space="preserve">Why can you not see the double helix? </w:t>
      </w:r>
    </w:p>
    <w:p w14:paraId="0B64B57D" w14:textId="77777777" w:rsidR="000068AB" w:rsidRPr="00087C34" w:rsidRDefault="000068AB" w:rsidP="000068AB">
      <w:pPr>
        <w:pStyle w:val="xanswersfo"/>
      </w:pPr>
      <w:r w:rsidRPr="00091354">
        <w:t>The DNA will be the cloudy, white, cotton-like layer that winds around the toothpick.</w:t>
      </w:r>
      <w:r>
        <w:t xml:space="preserve"> DNA molecules are very small and can only be seen when wound up into chromosomes.</w:t>
      </w:r>
    </w:p>
    <w:p w14:paraId="3193380E" w14:textId="77777777" w:rsidR="000068AB" w:rsidRPr="00664B65" w:rsidRDefault="000068AB" w:rsidP="000068AB">
      <w:pPr>
        <w:pStyle w:val="xlist"/>
      </w:pPr>
      <w:r>
        <w:rPr>
          <w:lang w:eastAsia="en-AU"/>
        </w:rPr>
        <w:t>2</w:t>
      </w:r>
      <w:r>
        <w:rPr>
          <w:lang w:eastAsia="en-AU"/>
        </w:rPr>
        <w:tab/>
      </w:r>
      <w:r w:rsidRPr="00BA1BD6">
        <w:rPr>
          <w:lang w:eastAsia="en-AU"/>
        </w:rPr>
        <w:t>Do you think human DNA will look the same as the DNA from dried peas?</w:t>
      </w:r>
      <w:r w:rsidRPr="00664B65">
        <w:t xml:space="preserve"> </w:t>
      </w:r>
    </w:p>
    <w:p w14:paraId="77DA3B09" w14:textId="77777777" w:rsidR="000068AB" w:rsidRPr="00087C34" w:rsidRDefault="000068AB" w:rsidP="000068AB">
      <w:pPr>
        <w:pStyle w:val="xanswersfo"/>
      </w:pPr>
      <w:r w:rsidRPr="00091354">
        <w:t>The amount of DNA present in cells of different species will vary, as will the order of the nucleotides. However, the DNA in every organism is made from the same four nucleotides with the same double-helical structure, including human DNA. Therefore, the DNA will have the same appearance.</w:t>
      </w:r>
    </w:p>
    <w:p w14:paraId="0A17D331" w14:textId="77777777" w:rsidR="000068AB" w:rsidRPr="00664B65" w:rsidRDefault="000068AB" w:rsidP="000068AB">
      <w:pPr>
        <w:pStyle w:val="xlist"/>
      </w:pPr>
      <w:r>
        <w:rPr>
          <w:lang w:eastAsia="en-AU"/>
        </w:rPr>
        <w:t>3</w:t>
      </w:r>
      <w:r>
        <w:rPr>
          <w:lang w:eastAsia="en-AU"/>
        </w:rPr>
        <w:tab/>
      </w:r>
      <w:r w:rsidRPr="00BA1BD6">
        <w:rPr>
          <w:lang w:eastAsia="en-AU"/>
        </w:rPr>
        <w:t>What role does each of the additives (dishwashing detergent, meat tenderiser and alcohol) play?</w:t>
      </w:r>
      <w:r w:rsidRPr="00664B65">
        <w:t xml:space="preserve"> </w:t>
      </w:r>
    </w:p>
    <w:p w14:paraId="4F0DA922" w14:textId="77777777" w:rsidR="000068AB" w:rsidRPr="00087C34" w:rsidRDefault="000068AB" w:rsidP="000068AB">
      <w:pPr>
        <w:pStyle w:val="xanswersfo"/>
      </w:pPr>
      <w:r w:rsidRPr="00091354">
        <w:t>Dishwashing detergent breaks up the membrane around the cells and the nuclear membrane surrounding the DNA in the peas. The meat tenderiser is a protease enzyme that breaks up the proteins (histones) that the DNA is wound around. DNA is not soluble in alcohol. Therefore, DNA will form a precipitate in the alcohol layer.</w:t>
      </w:r>
    </w:p>
    <w:p w14:paraId="5A1E6F3E" w14:textId="77777777" w:rsidR="000068AB" w:rsidRPr="00664B65" w:rsidRDefault="000068AB" w:rsidP="000068AB">
      <w:pPr>
        <w:pStyle w:val="xlist"/>
      </w:pPr>
      <w:r>
        <w:rPr>
          <w:lang w:eastAsia="en-AU"/>
        </w:rPr>
        <w:t>4</w:t>
      </w:r>
      <w:r>
        <w:rPr>
          <w:lang w:eastAsia="en-AU"/>
        </w:rPr>
        <w:tab/>
      </w:r>
      <w:r w:rsidRPr="00BA1BD6">
        <w:rPr>
          <w:lang w:eastAsia="en-AU"/>
        </w:rPr>
        <w:t>What materials remain in the watery layer?</w:t>
      </w:r>
      <w:r w:rsidRPr="00664B65">
        <w:t xml:space="preserve"> </w:t>
      </w:r>
    </w:p>
    <w:p w14:paraId="5C9E7AF5" w14:textId="77777777" w:rsidR="000068AB" w:rsidRPr="00087C34" w:rsidRDefault="000068AB" w:rsidP="000068AB">
      <w:pPr>
        <w:pStyle w:val="xanswersfo"/>
      </w:pPr>
      <w:r w:rsidRPr="00091354">
        <w:t>The rest of the cell and its contents (including the proteins) will remain in the watery layer.</w:t>
      </w:r>
    </w:p>
    <w:p w14:paraId="46DFF640" w14:textId="77777777" w:rsidR="000068AB" w:rsidRPr="00865B81" w:rsidRDefault="000068AB" w:rsidP="000068AB">
      <w:pPr>
        <w:pStyle w:val="xworksheettype"/>
      </w:pPr>
      <w:r>
        <w:lastRenderedPageBreak/>
        <w:t>Experiment worksheet answers</w:t>
      </w:r>
    </w:p>
    <w:p w14:paraId="18F6C8A6" w14:textId="77777777" w:rsidR="000068AB" w:rsidRPr="00870B51" w:rsidRDefault="000068AB" w:rsidP="000068AB">
      <w:pPr>
        <w:pStyle w:val="xchapterhead"/>
      </w:pPr>
      <w:r>
        <w:t>1.2 DNA consists of a sugar-phosphate backbone and four complementary nitrogen bases</w:t>
      </w:r>
    </w:p>
    <w:p w14:paraId="4E7C4226" w14:textId="77777777" w:rsidR="000068AB" w:rsidRPr="00E96387" w:rsidRDefault="000068AB" w:rsidP="000068AB">
      <w:pPr>
        <w:pStyle w:val="xpagereference"/>
        <w:rPr>
          <w:szCs w:val="24"/>
        </w:rPr>
      </w:pPr>
      <w:r w:rsidRPr="00E96387">
        <w:rPr>
          <w:szCs w:val="24"/>
        </w:rPr>
        <w:t xml:space="preserve">Pages </w:t>
      </w:r>
      <w:r>
        <w:rPr>
          <w:szCs w:val="24"/>
        </w:rPr>
        <w:t>4–5 and 181</w:t>
      </w:r>
    </w:p>
    <w:p w14:paraId="10028E57" w14:textId="77777777" w:rsidR="000068AB" w:rsidRPr="00213132" w:rsidRDefault="000068AB" w:rsidP="000068AB">
      <w:pPr>
        <w:pStyle w:val="xahead"/>
      </w:pPr>
      <w:r w:rsidRPr="00575063">
        <w:t>C</w:t>
      </w:r>
      <w:r>
        <w:t xml:space="preserve">hallenge </w:t>
      </w:r>
      <w:r w:rsidRPr="00575063">
        <w:t>1.2</w:t>
      </w:r>
      <w:r>
        <w:t>: Modelling the structure of DNA</w:t>
      </w:r>
    </w:p>
    <w:p w14:paraId="4D1B4D9C" w14:textId="77777777" w:rsidR="000068AB" w:rsidRDefault="000068AB" w:rsidP="000068AB">
      <w:pPr>
        <w:pStyle w:val="xbhead"/>
      </w:pPr>
      <w:r w:rsidRPr="00575063">
        <w:t>Discussion</w:t>
      </w:r>
    </w:p>
    <w:p w14:paraId="2B7D47BE" w14:textId="77777777" w:rsidR="000068AB" w:rsidRPr="00664B65" w:rsidRDefault="000068AB" w:rsidP="000068AB">
      <w:pPr>
        <w:pStyle w:val="xlist"/>
      </w:pPr>
      <w:r>
        <w:rPr>
          <w:lang w:eastAsia="en-AU"/>
        </w:rPr>
        <w:t>1</w:t>
      </w:r>
      <w:r>
        <w:rPr>
          <w:lang w:eastAsia="en-AU"/>
        </w:rPr>
        <w:tab/>
      </w:r>
      <w:r w:rsidRPr="00DC4A04">
        <w:rPr>
          <w:lang w:eastAsia="en-AU"/>
        </w:rPr>
        <w:t>What colour beads represent</w:t>
      </w:r>
      <w:r>
        <w:rPr>
          <w:lang w:eastAsia="en-AU"/>
        </w:rPr>
        <w:t>ed:</w:t>
      </w:r>
    </w:p>
    <w:p w14:paraId="00361759" w14:textId="77777777" w:rsidR="000068AB" w:rsidRPr="00664B65" w:rsidRDefault="000068AB" w:rsidP="000068AB">
      <w:pPr>
        <w:pStyle w:val="xlist2"/>
      </w:pPr>
      <w:proofErr w:type="spellStart"/>
      <w:proofErr w:type="gramStart"/>
      <w:r>
        <w:rPr>
          <w:lang w:eastAsia="en-AU"/>
        </w:rPr>
        <w:t>a</w:t>
      </w:r>
      <w:proofErr w:type="spellEnd"/>
      <w:proofErr w:type="gramEnd"/>
      <w:r>
        <w:rPr>
          <w:lang w:eastAsia="en-AU"/>
        </w:rPr>
        <w:tab/>
        <w:t>adenine</w:t>
      </w:r>
    </w:p>
    <w:p w14:paraId="362A6436" w14:textId="77777777" w:rsidR="000068AB" w:rsidRPr="00664B65" w:rsidRDefault="000068AB" w:rsidP="000068AB">
      <w:pPr>
        <w:pStyle w:val="xlist2"/>
      </w:pPr>
      <w:proofErr w:type="gramStart"/>
      <w:r>
        <w:rPr>
          <w:lang w:eastAsia="en-AU"/>
        </w:rPr>
        <w:t>b</w:t>
      </w:r>
      <w:proofErr w:type="gramEnd"/>
      <w:r>
        <w:rPr>
          <w:lang w:eastAsia="en-AU"/>
        </w:rPr>
        <w:tab/>
        <w:t>thymine</w:t>
      </w:r>
    </w:p>
    <w:p w14:paraId="13532BE9" w14:textId="77777777" w:rsidR="000068AB" w:rsidRPr="00664B65" w:rsidRDefault="000068AB" w:rsidP="000068AB">
      <w:pPr>
        <w:pStyle w:val="xlist2"/>
      </w:pPr>
      <w:proofErr w:type="gramStart"/>
      <w:r>
        <w:rPr>
          <w:lang w:eastAsia="en-AU"/>
        </w:rPr>
        <w:t>c</w:t>
      </w:r>
      <w:proofErr w:type="gramEnd"/>
      <w:r>
        <w:rPr>
          <w:lang w:eastAsia="en-AU"/>
        </w:rPr>
        <w:tab/>
        <w:t>guanine</w:t>
      </w:r>
    </w:p>
    <w:p w14:paraId="78C845A9" w14:textId="77777777" w:rsidR="000068AB" w:rsidRPr="00664B65" w:rsidRDefault="000068AB" w:rsidP="000068AB">
      <w:pPr>
        <w:pStyle w:val="xlist2"/>
      </w:pPr>
      <w:proofErr w:type="gramStart"/>
      <w:r>
        <w:rPr>
          <w:lang w:eastAsia="en-AU"/>
        </w:rPr>
        <w:t>d</w:t>
      </w:r>
      <w:proofErr w:type="gramEnd"/>
      <w:r>
        <w:rPr>
          <w:lang w:eastAsia="en-AU"/>
        </w:rPr>
        <w:tab/>
        <w:t>cytosine</w:t>
      </w:r>
    </w:p>
    <w:p w14:paraId="36255131" w14:textId="77777777" w:rsidR="000068AB" w:rsidRPr="007E498C" w:rsidRDefault="000068AB" w:rsidP="000068AB">
      <w:pPr>
        <w:pStyle w:val="xanswersfo"/>
      </w:pPr>
      <w:r>
        <w:t>Students’ results will reflect the bead colours they chose.</w:t>
      </w:r>
    </w:p>
    <w:p w14:paraId="50A894C0" w14:textId="77777777" w:rsidR="000068AB" w:rsidRPr="00DC4A04" w:rsidRDefault="000068AB" w:rsidP="000068AB">
      <w:pPr>
        <w:pStyle w:val="xlist"/>
        <w:rPr>
          <w:lang w:eastAsia="en-AU"/>
        </w:rPr>
      </w:pPr>
      <w:r>
        <w:t>2</w:t>
      </w:r>
      <w:r>
        <w:tab/>
      </w:r>
      <w:r w:rsidRPr="001F5B01">
        <w:rPr>
          <w:szCs w:val="20"/>
        </w:rPr>
        <w:t>What do the letters DNA stand for?</w:t>
      </w:r>
    </w:p>
    <w:p w14:paraId="6E5F5C52" w14:textId="77777777" w:rsidR="000068AB" w:rsidRPr="00664B65" w:rsidRDefault="000068AB" w:rsidP="000068AB">
      <w:pPr>
        <w:pStyle w:val="xanswersfo"/>
      </w:pPr>
      <w:r>
        <w:t>Deoxyribonucleic acid</w:t>
      </w:r>
    </w:p>
    <w:p w14:paraId="5B659612" w14:textId="77777777" w:rsidR="000068AB" w:rsidRPr="00DC4A04" w:rsidRDefault="000068AB" w:rsidP="000068AB">
      <w:pPr>
        <w:pStyle w:val="xlist"/>
        <w:rPr>
          <w:lang w:eastAsia="en-AU"/>
        </w:rPr>
      </w:pPr>
      <w:r w:rsidRPr="00DC4A04">
        <w:rPr>
          <w:lang w:eastAsia="en-AU"/>
        </w:rPr>
        <w:t>3</w:t>
      </w:r>
      <w:r w:rsidRPr="00DC4A04">
        <w:rPr>
          <w:lang w:eastAsia="en-AU"/>
        </w:rPr>
        <w:tab/>
        <w:t>Describe a “double helix”</w:t>
      </w:r>
    </w:p>
    <w:p w14:paraId="633B1A1C" w14:textId="77777777" w:rsidR="000068AB" w:rsidRPr="00664B65" w:rsidRDefault="000068AB" w:rsidP="000068AB">
      <w:pPr>
        <w:pStyle w:val="xanswersfo"/>
      </w:pPr>
      <w:r>
        <w:t>A double helix is a twisted ladder. The phosphate-sugar backbone forms the sides of the ladder. The nitrogen bases are the rungs of a ladder.</w:t>
      </w:r>
    </w:p>
    <w:p w14:paraId="6D65A1C0" w14:textId="77777777" w:rsidR="000068AB" w:rsidRPr="00DC4A04" w:rsidRDefault="000068AB" w:rsidP="000068AB">
      <w:pPr>
        <w:pStyle w:val="xlist"/>
        <w:rPr>
          <w:lang w:eastAsia="en-AU"/>
        </w:rPr>
      </w:pPr>
      <w:r w:rsidRPr="00DC4A04">
        <w:rPr>
          <w:lang w:eastAsia="en-AU"/>
        </w:rPr>
        <w:t>4</w:t>
      </w:r>
      <w:r>
        <w:rPr>
          <w:lang w:eastAsia="en-AU"/>
        </w:rPr>
        <w:tab/>
      </w:r>
      <w:r w:rsidRPr="00DC4A04">
        <w:rPr>
          <w:lang w:eastAsia="en-AU"/>
        </w:rPr>
        <w:t xml:space="preserve">Draw a single nucleotide from your model </w:t>
      </w:r>
    </w:p>
    <w:p w14:paraId="6EFB2D12" w14:textId="77777777" w:rsidR="000068AB" w:rsidRPr="00BA1BD6" w:rsidRDefault="000068AB" w:rsidP="000068AB">
      <w:pPr>
        <w:pStyle w:val="xanswersfo"/>
      </w:pPr>
      <w:r>
        <w:t>Students’ results will reflect the bead colours they chose.</w:t>
      </w:r>
    </w:p>
    <w:p w14:paraId="34FD0227" w14:textId="77777777" w:rsidR="000068AB" w:rsidRPr="00541C99" w:rsidRDefault="000068AB" w:rsidP="000068AB">
      <w:pPr>
        <w:pStyle w:val="xparafo"/>
      </w:pPr>
    </w:p>
    <w:p w14:paraId="69485A52" w14:textId="77777777" w:rsidR="000068AB" w:rsidRPr="00865B81" w:rsidRDefault="000068AB" w:rsidP="000068AB">
      <w:pPr>
        <w:pStyle w:val="xworksheettype"/>
      </w:pPr>
      <w:r>
        <w:lastRenderedPageBreak/>
        <w:t>Experiment worksheet answers</w:t>
      </w:r>
    </w:p>
    <w:p w14:paraId="17BDF8EC" w14:textId="77777777" w:rsidR="000068AB" w:rsidRPr="00870B51" w:rsidRDefault="000068AB" w:rsidP="000068AB">
      <w:pPr>
        <w:pStyle w:val="xchapterhead"/>
      </w:pPr>
      <w:r>
        <w:t>1.3 Chromosomes are DNA molecules carrying genetic information in the form of genes</w:t>
      </w:r>
    </w:p>
    <w:p w14:paraId="6E03363F" w14:textId="77777777" w:rsidR="000068AB" w:rsidRPr="00E96387" w:rsidRDefault="000068AB" w:rsidP="000068AB">
      <w:pPr>
        <w:pStyle w:val="xpagereference"/>
        <w:rPr>
          <w:szCs w:val="24"/>
        </w:rPr>
      </w:pPr>
      <w:r w:rsidRPr="00E96387">
        <w:rPr>
          <w:szCs w:val="24"/>
        </w:rPr>
        <w:t xml:space="preserve">Pages </w:t>
      </w:r>
      <w:r>
        <w:rPr>
          <w:szCs w:val="24"/>
        </w:rPr>
        <w:t>6–9 and 182</w:t>
      </w:r>
    </w:p>
    <w:p w14:paraId="0C44F7CA" w14:textId="77777777" w:rsidR="000068AB" w:rsidRPr="00065D9B" w:rsidRDefault="000068AB" w:rsidP="000068AB">
      <w:pPr>
        <w:pStyle w:val="xahead"/>
      </w:pPr>
      <w:r>
        <w:t xml:space="preserve">Skills lab </w:t>
      </w:r>
      <w:r w:rsidRPr="00575063">
        <w:t>1.</w:t>
      </w:r>
      <w:r>
        <w:t xml:space="preserve">3: </w:t>
      </w:r>
      <w:r w:rsidRPr="00575063">
        <w:t>Making protein</w:t>
      </w:r>
    </w:p>
    <w:p w14:paraId="4CE2BF3F" w14:textId="77777777" w:rsidR="000068AB" w:rsidRPr="00575063" w:rsidRDefault="000068AB" w:rsidP="000068AB">
      <w:pPr>
        <w:pStyle w:val="xparafo"/>
      </w:pPr>
      <w:r w:rsidRPr="00575063">
        <w:t>A section of a DNA sequence made from a particular gene is shown below:</w:t>
      </w:r>
    </w:p>
    <w:p w14:paraId="31CFBCF0" w14:textId="77777777" w:rsidR="000068AB" w:rsidRPr="00575063" w:rsidRDefault="000068AB" w:rsidP="000068AB">
      <w:pPr>
        <w:pStyle w:val="xparafo"/>
      </w:pPr>
      <w:r w:rsidRPr="00575063">
        <w:t xml:space="preserve">T A C T </w:t>
      </w:r>
      <w:proofErr w:type="spellStart"/>
      <w:r w:rsidRPr="00575063">
        <w:t>T</w:t>
      </w:r>
      <w:proofErr w:type="spellEnd"/>
      <w:r w:rsidRPr="00575063">
        <w:t xml:space="preserve"> A G A G A T G C T G A C T</w:t>
      </w:r>
    </w:p>
    <w:p w14:paraId="09900FFE" w14:textId="77777777" w:rsidR="000068AB" w:rsidRDefault="000068AB" w:rsidP="000068AB">
      <w:pPr>
        <w:pStyle w:val="xlist"/>
      </w:pPr>
      <w:r w:rsidRPr="00575063">
        <w:t>1</w:t>
      </w:r>
      <w:r w:rsidRPr="00575063">
        <w:tab/>
        <w:t>Write down the complementary sequence of DNA for this part of the gene.</w:t>
      </w:r>
    </w:p>
    <w:p w14:paraId="76C23DB7" w14:textId="77777777" w:rsidR="000068AB" w:rsidRDefault="000068AB" w:rsidP="000068AB">
      <w:pPr>
        <w:pStyle w:val="xanswersfo"/>
      </w:pPr>
      <w:r w:rsidRPr="005078B2">
        <w:rPr>
          <w:lang w:val="fr-FR"/>
        </w:rPr>
        <w:t xml:space="preserve">A T G A </w:t>
      </w:r>
      <w:proofErr w:type="spellStart"/>
      <w:r w:rsidRPr="005078B2">
        <w:rPr>
          <w:lang w:val="fr-FR"/>
        </w:rPr>
        <w:t>A</w:t>
      </w:r>
      <w:proofErr w:type="spellEnd"/>
      <w:r w:rsidRPr="005078B2">
        <w:rPr>
          <w:lang w:val="fr-FR"/>
        </w:rPr>
        <w:t xml:space="preserve"> T C T C T A C G A C T G A</w:t>
      </w:r>
    </w:p>
    <w:p w14:paraId="14C68966" w14:textId="77777777" w:rsidR="000068AB" w:rsidRDefault="000068AB" w:rsidP="000068AB">
      <w:pPr>
        <w:pStyle w:val="xlist"/>
      </w:pPr>
      <w:r w:rsidRPr="00575063">
        <w:t>2</w:t>
      </w:r>
      <w:r w:rsidRPr="00575063">
        <w:tab/>
        <w:t>If the strand shown is the template strand of the gene, write the RNA sequence that would be made. (Remember to use uracil instead of thymine.)</w:t>
      </w:r>
    </w:p>
    <w:p w14:paraId="1F91C188" w14:textId="77777777" w:rsidR="000068AB" w:rsidRDefault="000068AB" w:rsidP="000068AB">
      <w:pPr>
        <w:pStyle w:val="xanswersfo"/>
      </w:pPr>
      <w:r w:rsidRPr="000B4870">
        <w:t xml:space="preserve">A U G A </w:t>
      </w:r>
      <w:proofErr w:type="spellStart"/>
      <w:r w:rsidRPr="000B4870">
        <w:t>A</w:t>
      </w:r>
      <w:proofErr w:type="spellEnd"/>
      <w:r w:rsidRPr="000B4870">
        <w:t xml:space="preserve"> U C U C U A C G A C U G A</w:t>
      </w:r>
      <w:r w:rsidRPr="00575063">
        <w:t xml:space="preserve"> </w:t>
      </w:r>
    </w:p>
    <w:p w14:paraId="35BA5014" w14:textId="77777777" w:rsidR="000068AB" w:rsidRDefault="000068AB" w:rsidP="000068AB">
      <w:pPr>
        <w:pStyle w:val="xlist"/>
      </w:pPr>
      <w:r w:rsidRPr="00575063">
        <w:t>3</w:t>
      </w:r>
      <w:r w:rsidRPr="00575063">
        <w:tab/>
        <w:t xml:space="preserve">Break the strand into groups of three. Each group is called a codon. Using the genetic code in Figure </w:t>
      </w:r>
      <w:r>
        <w:t>1</w:t>
      </w:r>
      <w:r w:rsidRPr="00575063">
        <w:t>, write down the amino acids that the above sequence codes.</w:t>
      </w:r>
    </w:p>
    <w:p w14:paraId="479EE8A8" w14:textId="77777777" w:rsidR="000068AB" w:rsidRDefault="000068AB" w:rsidP="000068AB">
      <w:pPr>
        <w:pStyle w:val="xanswersfo"/>
      </w:pPr>
      <w:r>
        <w:t xml:space="preserve">STOP, </w:t>
      </w:r>
      <w:proofErr w:type="spellStart"/>
      <w:r>
        <w:t>Asn</w:t>
      </w:r>
      <w:proofErr w:type="spellEnd"/>
      <w:r>
        <w:t xml:space="preserve">, </w:t>
      </w:r>
      <w:proofErr w:type="spellStart"/>
      <w:r>
        <w:t>Leu</w:t>
      </w:r>
      <w:proofErr w:type="spellEnd"/>
      <w:r>
        <w:t>, Tyr, Asp, STOP</w:t>
      </w:r>
    </w:p>
    <w:p w14:paraId="36504342" w14:textId="77777777" w:rsidR="000068AB" w:rsidRDefault="000068AB" w:rsidP="000068AB">
      <w:pPr>
        <w:pStyle w:val="xlist"/>
      </w:pPr>
      <w:r w:rsidRPr="00575063">
        <w:t>4</w:t>
      </w:r>
      <w:r w:rsidRPr="00575063">
        <w:tab/>
        <w:t>How would the protein strand change if the 12th nucleotide in the DNA template strand (guanine) was changed to a thymine?</w:t>
      </w:r>
    </w:p>
    <w:p w14:paraId="403106BB" w14:textId="77777777" w:rsidR="000068AB" w:rsidRDefault="000068AB" w:rsidP="000068AB">
      <w:pPr>
        <w:pStyle w:val="xanswersfo"/>
      </w:pPr>
      <w:r>
        <w:t>The 12</w:t>
      </w:r>
      <w:r w:rsidRPr="00C51CD7">
        <w:t>th</w:t>
      </w:r>
      <w:r>
        <w:t xml:space="preserve"> nucleotide in the RNA sequence would become A. This would change the codon from UAC to UAA. This then becomes a STOP and the resulting protein will be short.</w:t>
      </w:r>
    </w:p>
    <w:p w14:paraId="33DBFFE9" w14:textId="77777777" w:rsidR="000068AB" w:rsidRPr="00865B81" w:rsidRDefault="000068AB" w:rsidP="000068AB">
      <w:pPr>
        <w:pStyle w:val="xworksheettype"/>
      </w:pPr>
      <w:r>
        <w:lastRenderedPageBreak/>
        <w:t>Experiment worksheet answers</w:t>
      </w:r>
    </w:p>
    <w:p w14:paraId="19F56E88" w14:textId="77777777" w:rsidR="000068AB" w:rsidRPr="00870B51" w:rsidRDefault="000068AB" w:rsidP="000068AB">
      <w:pPr>
        <w:pStyle w:val="xchapterhead"/>
      </w:pPr>
      <w:r>
        <w:t xml:space="preserve">1.4 </w:t>
      </w:r>
      <w:r>
        <w:rPr>
          <w:lang w:val="en-US"/>
        </w:rPr>
        <w:t>Mitosis forms new somatic cells</w:t>
      </w:r>
    </w:p>
    <w:p w14:paraId="779E058F" w14:textId="77777777" w:rsidR="000068AB" w:rsidRPr="00E96387" w:rsidRDefault="000068AB" w:rsidP="000068AB">
      <w:pPr>
        <w:pStyle w:val="xpagereference"/>
        <w:rPr>
          <w:szCs w:val="24"/>
        </w:rPr>
      </w:pPr>
      <w:r w:rsidRPr="00E96387">
        <w:rPr>
          <w:szCs w:val="24"/>
        </w:rPr>
        <w:t xml:space="preserve">Pages </w:t>
      </w:r>
      <w:r>
        <w:rPr>
          <w:szCs w:val="24"/>
        </w:rPr>
        <w:t>10–11 and 183</w:t>
      </w:r>
    </w:p>
    <w:p w14:paraId="04483AF6" w14:textId="77777777" w:rsidR="000068AB" w:rsidRPr="007E7C1E" w:rsidRDefault="000068AB" w:rsidP="000068AB">
      <w:pPr>
        <w:pStyle w:val="xahead"/>
      </w:pPr>
      <w:r>
        <w:t xml:space="preserve">Skills lab 1.4: </w:t>
      </w:r>
      <w:r w:rsidRPr="00975391">
        <w:t>Cell division in action</w:t>
      </w:r>
    </w:p>
    <w:p w14:paraId="620A9428" w14:textId="77777777" w:rsidR="000068AB" w:rsidRPr="00575063" w:rsidRDefault="000068AB" w:rsidP="000068AB">
      <w:pPr>
        <w:pStyle w:val="xlist"/>
      </w:pPr>
      <w:r w:rsidRPr="00575063">
        <w:t>3</w:t>
      </w:r>
      <w:r w:rsidRPr="00575063">
        <w:tab/>
        <w:t>Sketch at least four cells undergoing different stages of cell division. Remember the conventions for drawing biological images under the microscope. Clearly label all the components within the cell that you can identify correctly.</w:t>
      </w:r>
    </w:p>
    <w:p w14:paraId="4AE2A37D" w14:textId="77777777" w:rsidR="000068AB" w:rsidRPr="00575063" w:rsidRDefault="000068AB" w:rsidP="000068AB">
      <w:pPr>
        <w:pStyle w:val="xlist2"/>
      </w:pPr>
      <w:r>
        <w:t>•</w:t>
      </w:r>
      <w:r w:rsidRPr="00575063">
        <w:tab/>
        <w:t>DNA is visible under the microscope during interphase but not as individual chromosomes.</w:t>
      </w:r>
    </w:p>
    <w:p w14:paraId="73A6CDE5" w14:textId="77777777" w:rsidR="000068AB" w:rsidRDefault="000068AB" w:rsidP="000068AB">
      <w:pPr>
        <w:pStyle w:val="xlist2"/>
      </w:pPr>
      <w:r>
        <w:t>•</w:t>
      </w:r>
      <w:r w:rsidRPr="00575063">
        <w:tab/>
        <w:t>What might be an advantage for DNA being tightly wound during mitosis?</w:t>
      </w:r>
    </w:p>
    <w:p w14:paraId="6135C213" w14:textId="77777777" w:rsidR="000068AB" w:rsidRPr="00C51CD7" w:rsidRDefault="000068AB" w:rsidP="000068AB">
      <w:pPr>
        <w:pStyle w:val="xanswersfo"/>
      </w:pPr>
      <w:r>
        <w:t>The DNA is tightly wound to allow the chromosomes to be arranged and pulled to a pole without tangling.</w:t>
      </w:r>
    </w:p>
    <w:p w14:paraId="666344B7" w14:textId="77777777" w:rsidR="000068AB" w:rsidRDefault="000068AB" w:rsidP="000068AB">
      <w:pPr>
        <w:pStyle w:val="xlist2"/>
      </w:pPr>
      <w:r>
        <w:t>•</w:t>
      </w:r>
      <w:r w:rsidRPr="00575063">
        <w:tab/>
        <w:t>Describe the possible consequences for a cell if errors occur during the process of DNA replication that occurs during interphase.</w:t>
      </w:r>
    </w:p>
    <w:p w14:paraId="09501D51" w14:textId="77777777" w:rsidR="000068AB" w:rsidRPr="00C51CD7" w:rsidRDefault="000068AB" w:rsidP="000068AB">
      <w:pPr>
        <w:pStyle w:val="xanswersfo"/>
      </w:pPr>
      <w:r>
        <w:t>Errors in the genes in DNA can cause a malformed, non-functioning protein to be produced. This may affect the function of the daughter cell.</w:t>
      </w:r>
    </w:p>
    <w:p w14:paraId="61815110" w14:textId="77777777" w:rsidR="000068AB" w:rsidRDefault="000068AB" w:rsidP="000068AB">
      <w:pPr>
        <w:pStyle w:val="xlist2"/>
      </w:pPr>
      <w:r>
        <w:t>•</w:t>
      </w:r>
      <w:r w:rsidRPr="00575063">
        <w:tab/>
        <w:t>Explain the significance of mitosis for an organism.</w:t>
      </w:r>
    </w:p>
    <w:p w14:paraId="390FCC32" w14:textId="77777777" w:rsidR="000068AB" w:rsidRPr="00087C34" w:rsidRDefault="000068AB" w:rsidP="000068AB">
      <w:pPr>
        <w:pStyle w:val="xanswersfo"/>
      </w:pPr>
      <w:r>
        <w:t>Mitosis allows for the replacement and repair of damaged cells and the production of new cells for growth of the organism.</w:t>
      </w:r>
    </w:p>
    <w:p w14:paraId="2E197DE5" w14:textId="77777777" w:rsidR="000068AB" w:rsidRDefault="000068AB" w:rsidP="000068AB">
      <w:pPr>
        <w:pStyle w:val="xlist2"/>
      </w:pPr>
    </w:p>
    <w:p w14:paraId="22FF8AF7" w14:textId="77777777" w:rsidR="000068AB" w:rsidRPr="00865B81" w:rsidRDefault="000068AB" w:rsidP="000068AB">
      <w:pPr>
        <w:pStyle w:val="xworksheettype"/>
      </w:pPr>
      <w:r>
        <w:lastRenderedPageBreak/>
        <w:t>Experiment worksheet answers</w:t>
      </w:r>
    </w:p>
    <w:p w14:paraId="4082F83A" w14:textId="77777777" w:rsidR="000068AB" w:rsidRPr="00870B51" w:rsidRDefault="000068AB" w:rsidP="000068AB">
      <w:pPr>
        <w:pStyle w:val="xchapterhead"/>
      </w:pPr>
      <w:r>
        <w:t xml:space="preserve">1.5 </w:t>
      </w:r>
      <w:r>
        <w:rPr>
          <w:lang w:val="en-US"/>
        </w:rPr>
        <w:t>Meiosis forms gamete cells</w:t>
      </w:r>
    </w:p>
    <w:p w14:paraId="7B79A262" w14:textId="77777777" w:rsidR="000068AB" w:rsidRPr="00E96387" w:rsidRDefault="000068AB" w:rsidP="000068AB">
      <w:pPr>
        <w:pStyle w:val="xpagereference"/>
        <w:rPr>
          <w:szCs w:val="24"/>
        </w:rPr>
      </w:pPr>
      <w:r w:rsidRPr="00E96387">
        <w:rPr>
          <w:szCs w:val="24"/>
        </w:rPr>
        <w:t xml:space="preserve">Pages </w:t>
      </w:r>
      <w:r>
        <w:rPr>
          <w:szCs w:val="24"/>
        </w:rPr>
        <w:t>12–13 and 183</w:t>
      </w:r>
    </w:p>
    <w:p w14:paraId="0457773A" w14:textId="77777777" w:rsidR="000068AB" w:rsidRPr="007E7C1E" w:rsidRDefault="000068AB" w:rsidP="000068AB">
      <w:pPr>
        <w:pStyle w:val="xahead"/>
      </w:pPr>
      <w:r>
        <w:t>Challenge 1.5: Modelling meiosis</w:t>
      </w:r>
    </w:p>
    <w:p w14:paraId="2A8595A8" w14:textId="77777777" w:rsidR="000068AB" w:rsidRDefault="000068AB" w:rsidP="000068AB">
      <w:pPr>
        <w:pStyle w:val="xbhead"/>
      </w:pPr>
      <w:r w:rsidRPr="00575063">
        <w:t>Discussion</w:t>
      </w:r>
    </w:p>
    <w:p w14:paraId="61CB209A" w14:textId="77777777" w:rsidR="000068AB" w:rsidRPr="00C51CD7" w:rsidRDefault="000068AB" w:rsidP="000068AB">
      <w:pPr>
        <w:pStyle w:val="xlist"/>
        <w:rPr>
          <w:lang w:eastAsia="en-AU"/>
        </w:rPr>
      </w:pPr>
      <w:r>
        <w:rPr>
          <w:lang w:eastAsia="en-AU"/>
        </w:rPr>
        <w:t>1</w:t>
      </w:r>
      <w:r>
        <w:rPr>
          <w:lang w:eastAsia="en-AU"/>
        </w:rPr>
        <w:tab/>
        <w:t>How many sets of chromosomes does a cell have before it undergoes meiosis?</w:t>
      </w:r>
    </w:p>
    <w:p w14:paraId="48AE943A" w14:textId="77777777" w:rsidR="000068AB" w:rsidRPr="00087C34" w:rsidRDefault="000068AB" w:rsidP="000068AB">
      <w:pPr>
        <w:pStyle w:val="xanswersfo"/>
      </w:pPr>
      <w:r>
        <w:t>2 sets of chromosomes</w:t>
      </w:r>
    </w:p>
    <w:p w14:paraId="6C795E91" w14:textId="77777777" w:rsidR="000068AB" w:rsidRPr="00664B65" w:rsidRDefault="000068AB" w:rsidP="000068AB">
      <w:pPr>
        <w:pStyle w:val="xlist"/>
      </w:pPr>
      <w:r>
        <w:rPr>
          <w:lang w:eastAsia="en-AU"/>
        </w:rPr>
        <w:t>2</w:t>
      </w:r>
      <w:r>
        <w:rPr>
          <w:lang w:eastAsia="en-AU"/>
        </w:rPr>
        <w:tab/>
        <w:t>How many sets of chromosomes does a cell have after it undergoes meiosis?</w:t>
      </w:r>
    </w:p>
    <w:p w14:paraId="072DD74B" w14:textId="77777777" w:rsidR="000068AB" w:rsidRPr="00087C34" w:rsidRDefault="000068AB" w:rsidP="000068AB">
      <w:pPr>
        <w:pStyle w:val="xanswersfo"/>
      </w:pPr>
      <w:r>
        <w:t>1 set of chromosomes</w:t>
      </w:r>
    </w:p>
    <w:p w14:paraId="04A8FA0B" w14:textId="77777777" w:rsidR="000068AB" w:rsidRPr="00034D28" w:rsidRDefault="000068AB" w:rsidP="000068AB">
      <w:pPr>
        <w:pStyle w:val="xlist"/>
        <w:rPr>
          <w:lang w:eastAsia="en-AU"/>
        </w:rPr>
      </w:pPr>
      <w:r>
        <w:rPr>
          <w:lang w:eastAsia="en-AU"/>
        </w:rPr>
        <w:t>3</w:t>
      </w:r>
      <w:r>
        <w:rPr>
          <w:lang w:eastAsia="en-AU"/>
        </w:rPr>
        <w:tab/>
        <w:t xml:space="preserve">Why do gametes need to be haploid? </w:t>
      </w:r>
    </w:p>
    <w:p w14:paraId="618D2866" w14:textId="77777777" w:rsidR="000068AB" w:rsidRPr="00087C34" w:rsidRDefault="000068AB" w:rsidP="000068AB">
      <w:pPr>
        <w:pStyle w:val="xanswersfo"/>
      </w:pPr>
      <w:r>
        <w:t>Each gamete contains a single (haploid) set of chromosomes. These gametes fuse during fertilisation and the resulting cell has two sets (diploid) of chromosomes. If gametes were not haploid, then the number of chromosomes would double for each generation.</w:t>
      </w:r>
    </w:p>
    <w:p w14:paraId="7F53B7ED" w14:textId="77777777" w:rsidR="000068AB" w:rsidRPr="00575063" w:rsidRDefault="000068AB" w:rsidP="000068AB">
      <w:pPr>
        <w:pStyle w:val="xparafo"/>
      </w:pPr>
    </w:p>
    <w:p w14:paraId="49C40E5C" w14:textId="77777777" w:rsidR="000068AB" w:rsidRPr="00865B81" w:rsidRDefault="000068AB" w:rsidP="000068AB">
      <w:pPr>
        <w:pStyle w:val="xworksheettype"/>
      </w:pPr>
      <w:r>
        <w:lastRenderedPageBreak/>
        <w:t>Experiment worksheet answers</w:t>
      </w:r>
    </w:p>
    <w:p w14:paraId="0167C4A7" w14:textId="77777777" w:rsidR="000068AB" w:rsidRPr="00262779" w:rsidRDefault="000068AB" w:rsidP="000068AB">
      <w:pPr>
        <w:pStyle w:val="xchapterhead"/>
        <w:rPr>
          <w:lang w:val="en-US"/>
        </w:rPr>
      </w:pPr>
      <w:r>
        <w:t xml:space="preserve">1.6 </w:t>
      </w:r>
      <w:r>
        <w:rPr>
          <w:lang w:val="en-US"/>
        </w:rPr>
        <w:t>Alleles can produce dominant or recessive traits</w:t>
      </w:r>
    </w:p>
    <w:p w14:paraId="04EFFD5C" w14:textId="77777777" w:rsidR="000068AB" w:rsidRPr="00E96387" w:rsidRDefault="000068AB" w:rsidP="000068AB">
      <w:pPr>
        <w:pStyle w:val="xpagereference"/>
        <w:rPr>
          <w:szCs w:val="24"/>
        </w:rPr>
      </w:pPr>
      <w:r w:rsidRPr="00E96387">
        <w:rPr>
          <w:szCs w:val="24"/>
        </w:rPr>
        <w:t xml:space="preserve">Pages </w:t>
      </w:r>
      <w:r>
        <w:rPr>
          <w:szCs w:val="24"/>
        </w:rPr>
        <w:t>14–15 and 184</w:t>
      </w:r>
    </w:p>
    <w:p w14:paraId="05D758DD" w14:textId="77777777" w:rsidR="000068AB" w:rsidRPr="007E7C1E" w:rsidRDefault="000068AB" w:rsidP="000068AB">
      <w:pPr>
        <w:pStyle w:val="xahead"/>
      </w:pPr>
      <w:r>
        <w:t xml:space="preserve">Experiment 1.6: </w:t>
      </w:r>
      <w:r w:rsidRPr="00040758">
        <w:t>Zazzle genetics</w:t>
      </w:r>
    </w:p>
    <w:p w14:paraId="3178DC3B" w14:textId="77777777" w:rsidR="000068AB" w:rsidRPr="008A7FCC" w:rsidRDefault="000068AB" w:rsidP="000068AB">
      <w:pPr>
        <w:pStyle w:val="xbhead"/>
      </w:pPr>
      <w:r w:rsidRPr="00575063">
        <w:t>Discussion</w:t>
      </w:r>
    </w:p>
    <w:p w14:paraId="04A59FA3" w14:textId="77777777" w:rsidR="000068AB" w:rsidRPr="00575063" w:rsidRDefault="000068AB" w:rsidP="000068AB">
      <w:pPr>
        <w:pStyle w:val="xlist"/>
      </w:pPr>
      <w:r w:rsidRPr="00575063">
        <w:t>1</w:t>
      </w:r>
      <w:r w:rsidRPr="00575063">
        <w:tab/>
        <w:t>How many chromosomes were present in each of the:</w:t>
      </w:r>
    </w:p>
    <w:p w14:paraId="60E9E407" w14:textId="77777777" w:rsidR="000068AB" w:rsidRDefault="000068AB" w:rsidP="000068AB">
      <w:pPr>
        <w:pStyle w:val="xlist2"/>
      </w:pPr>
      <w:proofErr w:type="gramStart"/>
      <w:r w:rsidRPr="00575063">
        <w:t>a</w:t>
      </w:r>
      <w:proofErr w:type="gramEnd"/>
      <w:r w:rsidRPr="00575063">
        <w:tab/>
        <w:t>mother’s somatic cells?</w:t>
      </w:r>
    </w:p>
    <w:p w14:paraId="07DDBE65" w14:textId="77777777" w:rsidR="000068AB" w:rsidRPr="00575063" w:rsidRDefault="000068AB" w:rsidP="000068AB">
      <w:pPr>
        <w:pStyle w:val="xanswerslist2"/>
      </w:pPr>
      <w:r>
        <w:t>12</w:t>
      </w:r>
    </w:p>
    <w:p w14:paraId="60DDDC64" w14:textId="77777777" w:rsidR="000068AB" w:rsidRDefault="000068AB" w:rsidP="000068AB">
      <w:pPr>
        <w:pStyle w:val="xlist2"/>
      </w:pPr>
      <w:proofErr w:type="gramStart"/>
      <w:r w:rsidRPr="00575063">
        <w:t>b</w:t>
      </w:r>
      <w:proofErr w:type="gramEnd"/>
      <w:r w:rsidRPr="00575063">
        <w:tab/>
        <w:t>father’s gametes?</w:t>
      </w:r>
    </w:p>
    <w:p w14:paraId="3A5CCEE8" w14:textId="77777777" w:rsidR="000068AB" w:rsidRPr="00575063" w:rsidRDefault="000068AB" w:rsidP="000068AB">
      <w:pPr>
        <w:pStyle w:val="xanswerslist2"/>
      </w:pPr>
      <w:r>
        <w:t>6</w:t>
      </w:r>
    </w:p>
    <w:p w14:paraId="157A674F" w14:textId="77777777" w:rsidR="000068AB" w:rsidRDefault="000068AB" w:rsidP="000068AB">
      <w:pPr>
        <w:pStyle w:val="xlist2"/>
      </w:pPr>
      <w:proofErr w:type="gramStart"/>
      <w:r w:rsidRPr="00575063">
        <w:t>c</w:t>
      </w:r>
      <w:proofErr w:type="gramEnd"/>
      <w:r w:rsidRPr="00575063">
        <w:tab/>
        <w:t>baby Zazzle cells?</w:t>
      </w:r>
    </w:p>
    <w:p w14:paraId="13DA110D" w14:textId="77777777" w:rsidR="000068AB" w:rsidRPr="00575063" w:rsidRDefault="000068AB" w:rsidP="000068AB">
      <w:pPr>
        <w:pStyle w:val="xanswerslist2"/>
      </w:pPr>
      <w:r>
        <w:t>12</w:t>
      </w:r>
    </w:p>
    <w:p w14:paraId="2FCCE0E9" w14:textId="77777777" w:rsidR="000068AB" w:rsidRDefault="000068AB" w:rsidP="000068AB">
      <w:pPr>
        <w:pStyle w:val="xlist"/>
      </w:pPr>
      <w:r w:rsidRPr="00575063">
        <w:t>2</w:t>
      </w:r>
      <w:r w:rsidRPr="00575063">
        <w:tab/>
        <w:t>Write down your baby Zazzle’s genotype for each trait.</w:t>
      </w:r>
    </w:p>
    <w:p w14:paraId="61DD2588" w14:textId="77777777" w:rsidR="000068AB" w:rsidRPr="00575063" w:rsidRDefault="000068AB" w:rsidP="000068AB">
      <w:pPr>
        <w:pStyle w:val="xanswersfo"/>
      </w:pPr>
      <w:r>
        <w:t>Students’ answers will vary.</w:t>
      </w:r>
    </w:p>
    <w:p w14:paraId="7BF5B8E8" w14:textId="77777777" w:rsidR="000068AB" w:rsidRDefault="000068AB" w:rsidP="000068AB">
      <w:pPr>
        <w:pStyle w:val="xlist"/>
      </w:pPr>
      <w:r w:rsidRPr="00575063">
        <w:t>3</w:t>
      </w:r>
      <w:r w:rsidRPr="00575063">
        <w:tab/>
        <w:t>Why does the baby Zazzle have two alleles for each trait?</w:t>
      </w:r>
    </w:p>
    <w:p w14:paraId="1CC388B4" w14:textId="77777777" w:rsidR="000068AB" w:rsidRPr="00575063" w:rsidRDefault="000068AB" w:rsidP="000068AB">
      <w:pPr>
        <w:pStyle w:val="xanswersfo"/>
      </w:pPr>
      <w:r>
        <w:t>One allele will come from the mother and the other will come from the father.</w:t>
      </w:r>
    </w:p>
    <w:p w14:paraId="146034F0" w14:textId="77777777" w:rsidR="000068AB" w:rsidRPr="00575063" w:rsidRDefault="000068AB" w:rsidP="000068AB">
      <w:pPr>
        <w:pStyle w:val="xlist"/>
      </w:pPr>
      <w:r w:rsidRPr="00575063">
        <w:t>4</w:t>
      </w:r>
      <w:r w:rsidRPr="00575063">
        <w:tab/>
        <w:t>Draw a diagram of your baby Zazzle.</w:t>
      </w:r>
    </w:p>
    <w:p w14:paraId="49DBA2F8" w14:textId="77777777" w:rsidR="000068AB" w:rsidRPr="00575063" w:rsidRDefault="000068AB" w:rsidP="000068AB">
      <w:pPr>
        <w:pStyle w:val="xanswersfo"/>
      </w:pPr>
      <w:r>
        <w:t>Students’ answers will vary.</w:t>
      </w:r>
    </w:p>
    <w:p w14:paraId="0A07DE63" w14:textId="77777777" w:rsidR="000068AB" w:rsidRPr="008A7FCC" w:rsidRDefault="000068AB" w:rsidP="000068AB">
      <w:pPr>
        <w:pStyle w:val="xbhead"/>
      </w:pPr>
      <w:r w:rsidRPr="00575063">
        <w:t>Conclusion</w:t>
      </w:r>
    </w:p>
    <w:p w14:paraId="6AEB2AB8" w14:textId="77777777" w:rsidR="000068AB" w:rsidRPr="00575063" w:rsidRDefault="000068AB" w:rsidP="000068AB">
      <w:pPr>
        <w:pStyle w:val="xparafo"/>
      </w:pPr>
      <w:r w:rsidRPr="00575063">
        <w:t>Describe how dominant and recessive traits are inherited.</w:t>
      </w:r>
    </w:p>
    <w:p w14:paraId="5AD2BBDE" w14:textId="77777777" w:rsidR="000068AB" w:rsidRDefault="000068AB" w:rsidP="000068AB">
      <w:pPr>
        <w:pStyle w:val="xanswersfo"/>
      </w:pPr>
      <w:r>
        <w:t>Students’ answers will vary. Key points that should be included are:</w:t>
      </w:r>
    </w:p>
    <w:p w14:paraId="617E2A8F" w14:textId="77777777" w:rsidR="000068AB" w:rsidRDefault="000068AB" w:rsidP="000068AB">
      <w:pPr>
        <w:pStyle w:val="xanswerslist"/>
        <w:rPr>
          <w:lang w:eastAsia="en-AU"/>
        </w:rPr>
      </w:pPr>
      <w:r>
        <w:t>•</w:t>
      </w:r>
      <w:r w:rsidRPr="00575063">
        <w:tab/>
      </w:r>
      <w:r>
        <w:rPr>
          <w:lang w:eastAsia="en-AU"/>
        </w:rPr>
        <w:t>Each baby will receive half their genetic material from their mother and half from their father.</w:t>
      </w:r>
    </w:p>
    <w:p w14:paraId="403393E7" w14:textId="77777777" w:rsidR="000068AB" w:rsidRDefault="000068AB" w:rsidP="000068AB">
      <w:pPr>
        <w:pStyle w:val="xanswerslist"/>
        <w:rPr>
          <w:lang w:eastAsia="en-AU"/>
        </w:rPr>
      </w:pPr>
      <w:r>
        <w:t>•</w:t>
      </w:r>
      <w:r w:rsidRPr="00575063">
        <w:tab/>
      </w:r>
      <w:r>
        <w:rPr>
          <w:lang w:eastAsia="en-AU"/>
        </w:rPr>
        <w:t>If both alleles for the recessive trait are inherited, then that trait will appear in the phenotype.</w:t>
      </w:r>
    </w:p>
    <w:p w14:paraId="15BDEA99" w14:textId="77777777" w:rsidR="000068AB" w:rsidRPr="00673651" w:rsidRDefault="000068AB" w:rsidP="000068AB">
      <w:pPr>
        <w:pStyle w:val="xanswerslist"/>
        <w:rPr>
          <w:lang w:eastAsia="en-AU"/>
        </w:rPr>
      </w:pPr>
      <w:r>
        <w:t>•</w:t>
      </w:r>
      <w:r w:rsidRPr="00575063">
        <w:tab/>
      </w:r>
      <w:r>
        <w:rPr>
          <w:lang w:eastAsia="en-AU"/>
        </w:rPr>
        <w:t>If one or two alleles for the dominant trait is inherited, then that trait will appear in the phenotype.</w:t>
      </w:r>
    </w:p>
    <w:p w14:paraId="31DDB5B7" w14:textId="77777777" w:rsidR="000068AB" w:rsidRPr="00575063" w:rsidRDefault="000068AB" w:rsidP="000068AB">
      <w:pPr>
        <w:pStyle w:val="xparafo"/>
      </w:pPr>
    </w:p>
    <w:p w14:paraId="219107EC" w14:textId="77777777" w:rsidR="000068AB" w:rsidRPr="00865B81" w:rsidRDefault="000068AB" w:rsidP="000068AB">
      <w:pPr>
        <w:pStyle w:val="xworksheettype"/>
      </w:pPr>
      <w:r>
        <w:lastRenderedPageBreak/>
        <w:t>Experiment worksheet answers</w:t>
      </w:r>
    </w:p>
    <w:p w14:paraId="53E9A56D" w14:textId="77777777" w:rsidR="000068AB" w:rsidRPr="00FC009F" w:rsidRDefault="000068AB" w:rsidP="000068AB">
      <w:pPr>
        <w:pStyle w:val="xchapterhead"/>
        <w:rPr>
          <w:lang w:val="en-US"/>
        </w:rPr>
      </w:pPr>
      <w:r>
        <w:t xml:space="preserve">1.7 </w:t>
      </w:r>
      <w:r>
        <w:rPr>
          <w:lang w:val="en-US"/>
        </w:rPr>
        <w:t>Alleles for blood group traits co-dominate</w:t>
      </w:r>
    </w:p>
    <w:p w14:paraId="457C2562" w14:textId="77777777" w:rsidR="000068AB" w:rsidRPr="00E96387" w:rsidRDefault="000068AB" w:rsidP="000068AB">
      <w:pPr>
        <w:pStyle w:val="xpagereference"/>
        <w:rPr>
          <w:szCs w:val="24"/>
        </w:rPr>
      </w:pPr>
      <w:r w:rsidRPr="00E96387">
        <w:rPr>
          <w:szCs w:val="24"/>
        </w:rPr>
        <w:t xml:space="preserve">Pages </w:t>
      </w:r>
      <w:r>
        <w:rPr>
          <w:szCs w:val="24"/>
        </w:rPr>
        <w:t>16–17 and 185</w:t>
      </w:r>
    </w:p>
    <w:p w14:paraId="46B2F1D3" w14:textId="77777777" w:rsidR="000068AB" w:rsidRPr="007E7C1E" w:rsidRDefault="000068AB" w:rsidP="000068AB">
      <w:pPr>
        <w:pStyle w:val="xahead"/>
      </w:pPr>
      <w:r>
        <w:t xml:space="preserve">Experiment 1.7: </w:t>
      </w:r>
      <w:r w:rsidRPr="00D67503">
        <w:t>Blood typing experiment</w:t>
      </w:r>
    </w:p>
    <w:p w14:paraId="59F40198" w14:textId="77777777" w:rsidR="000068AB" w:rsidRPr="008A7FCC" w:rsidRDefault="000068AB" w:rsidP="000068AB">
      <w:pPr>
        <w:pStyle w:val="xbhead"/>
      </w:pPr>
      <w:r w:rsidRPr="00575063">
        <w:t>Discussion</w:t>
      </w:r>
    </w:p>
    <w:p w14:paraId="00EE0B2D" w14:textId="77777777" w:rsidR="000068AB" w:rsidRPr="00575063" w:rsidRDefault="000068AB" w:rsidP="000068AB">
      <w:pPr>
        <w:pStyle w:val="xlist"/>
      </w:pPr>
      <w:r w:rsidRPr="00575063">
        <w:t>1</w:t>
      </w:r>
      <w:r w:rsidRPr="00575063">
        <w:tab/>
      </w:r>
      <w:r>
        <w:t>What possible genotype(</w:t>
      </w:r>
      <w:r w:rsidRPr="00575063">
        <w:t>s</w:t>
      </w:r>
      <w:r>
        <w:t>)</w:t>
      </w:r>
      <w:r w:rsidRPr="00575063">
        <w:t xml:space="preserve"> could the following people have?</w:t>
      </w:r>
    </w:p>
    <w:p w14:paraId="472F607D" w14:textId="77777777" w:rsidR="000068AB" w:rsidRDefault="000068AB" w:rsidP="000068AB">
      <w:pPr>
        <w:pStyle w:val="xlist2"/>
      </w:pPr>
      <w:proofErr w:type="gramStart"/>
      <w:r w:rsidRPr="00575063">
        <w:t>a</w:t>
      </w:r>
      <w:proofErr w:type="gramEnd"/>
      <w:r w:rsidRPr="00575063">
        <w:tab/>
        <w:t>Person with blood group A</w:t>
      </w:r>
    </w:p>
    <w:p w14:paraId="7F957C84" w14:textId="386DC781" w:rsidR="000068AB" w:rsidRDefault="000602FD" w:rsidP="000068AB">
      <w:pPr>
        <w:pStyle w:val="xanswerslist2"/>
      </w:pPr>
      <w:r w:rsidRPr="000602FD">
        <w:rPr>
          <w:position w:val="-4"/>
        </w:rPr>
        <w:object w:dxaOrig="340" w:dyaOrig="300" w14:anchorId="0019D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9" o:title=""/>
          </v:shape>
          <o:OLEObject Type="Embed" ProgID="Equation.DSMT4" ShapeID="_x0000_i1025" DrawAspect="Content" ObjectID="_1546860249" r:id="rId10"/>
        </w:object>
      </w:r>
      <w:r w:rsidR="000068AB">
        <w:t xml:space="preserve"> </w:t>
      </w:r>
      <w:proofErr w:type="gramStart"/>
      <w:r w:rsidR="000068AB">
        <w:t>or</w:t>
      </w:r>
      <w:proofErr w:type="gramEnd"/>
      <w:r w:rsidR="000068AB">
        <w:t xml:space="preserve"> </w:t>
      </w:r>
      <w:r>
        <w:t xml:space="preserve"> </w:t>
      </w:r>
      <w:r w:rsidRPr="000602FD">
        <w:rPr>
          <w:position w:val="-4"/>
        </w:rPr>
        <w:object w:dxaOrig="320" w:dyaOrig="300" w14:anchorId="71C625B8">
          <v:shape id="_x0000_i1026" type="#_x0000_t75" style="width:15.75pt;height:15pt" o:ole="">
            <v:imagedata r:id="rId11" o:title=""/>
          </v:shape>
          <o:OLEObject Type="Embed" ProgID="Equation.DSMT4" ShapeID="_x0000_i1026" DrawAspect="Content" ObjectID="_1546860250" r:id="rId12"/>
        </w:object>
      </w:r>
    </w:p>
    <w:p w14:paraId="24D6C8D8" w14:textId="77777777" w:rsidR="000068AB" w:rsidRDefault="000068AB" w:rsidP="000068AB">
      <w:pPr>
        <w:pStyle w:val="xlist2"/>
      </w:pPr>
      <w:proofErr w:type="gramStart"/>
      <w:r w:rsidRPr="00575063">
        <w:t>b</w:t>
      </w:r>
      <w:proofErr w:type="gramEnd"/>
      <w:r w:rsidRPr="00575063">
        <w:tab/>
        <w:t>Person with blood group B</w:t>
      </w:r>
    </w:p>
    <w:p w14:paraId="5EE3C7BB" w14:textId="20BE8753" w:rsidR="000068AB" w:rsidRDefault="000602FD" w:rsidP="000068AB">
      <w:pPr>
        <w:pStyle w:val="xanswerslist2"/>
      </w:pPr>
      <w:r w:rsidRPr="000602FD">
        <w:rPr>
          <w:position w:val="-4"/>
        </w:rPr>
        <w:object w:dxaOrig="300" w:dyaOrig="300" w14:anchorId="478BBCF4">
          <v:shape id="_x0000_i1027" type="#_x0000_t75" style="width:15pt;height:15pt" o:ole="">
            <v:imagedata r:id="rId13" o:title=""/>
          </v:shape>
          <o:OLEObject Type="Embed" ProgID="Equation.DSMT4" ShapeID="_x0000_i1027" DrawAspect="Content" ObjectID="_1546860251" r:id="rId14"/>
        </w:object>
      </w:r>
      <w:r w:rsidR="000068AB">
        <w:t xml:space="preserve"> </w:t>
      </w:r>
      <w:proofErr w:type="gramStart"/>
      <w:r w:rsidR="000068AB">
        <w:t>or</w:t>
      </w:r>
      <w:proofErr w:type="gramEnd"/>
      <w:r w:rsidR="000068AB">
        <w:t xml:space="preserve"> </w:t>
      </w:r>
      <w:r w:rsidRPr="000602FD">
        <w:rPr>
          <w:position w:val="-4"/>
        </w:rPr>
        <w:object w:dxaOrig="300" w:dyaOrig="300" w14:anchorId="669FF848">
          <v:shape id="_x0000_i1028" type="#_x0000_t75" style="width:15pt;height:15pt" o:ole="">
            <v:imagedata r:id="rId15" o:title=""/>
          </v:shape>
          <o:OLEObject Type="Embed" ProgID="Equation.DSMT4" ShapeID="_x0000_i1028" DrawAspect="Content" ObjectID="_1546860252" r:id="rId16"/>
        </w:object>
      </w:r>
    </w:p>
    <w:p w14:paraId="637232CA" w14:textId="77777777" w:rsidR="000068AB" w:rsidRDefault="000068AB" w:rsidP="000068AB">
      <w:pPr>
        <w:pStyle w:val="xlist2"/>
      </w:pPr>
      <w:proofErr w:type="gramStart"/>
      <w:r w:rsidRPr="00575063">
        <w:t>c</w:t>
      </w:r>
      <w:proofErr w:type="gramEnd"/>
      <w:r w:rsidRPr="00575063">
        <w:tab/>
        <w:t>Person with blood group AB</w:t>
      </w:r>
    </w:p>
    <w:p w14:paraId="2F1351C4" w14:textId="68D7AF40" w:rsidR="000068AB" w:rsidRDefault="000602FD" w:rsidP="000068AB">
      <w:pPr>
        <w:pStyle w:val="xanswerslist2"/>
      </w:pPr>
      <w:r w:rsidRPr="000602FD">
        <w:rPr>
          <w:position w:val="-4"/>
        </w:rPr>
        <w:object w:dxaOrig="320" w:dyaOrig="300" w14:anchorId="485A4734">
          <v:shape id="_x0000_i1029" type="#_x0000_t75" style="width:15.75pt;height:15pt" o:ole="">
            <v:imagedata r:id="rId17" o:title=""/>
          </v:shape>
          <o:OLEObject Type="Embed" ProgID="Equation.DSMT4" ShapeID="_x0000_i1029" DrawAspect="Content" ObjectID="_1546860253" r:id="rId18"/>
        </w:object>
      </w:r>
    </w:p>
    <w:p w14:paraId="133492A4" w14:textId="77777777" w:rsidR="000068AB" w:rsidRDefault="000068AB" w:rsidP="000068AB">
      <w:pPr>
        <w:pStyle w:val="xlist2"/>
      </w:pPr>
      <w:proofErr w:type="gramStart"/>
      <w:r w:rsidRPr="00575063">
        <w:t>d</w:t>
      </w:r>
      <w:proofErr w:type="gramEnd"/>
      <w:r w:rsidRPr="00575063">
        <w:tab/>
        <w:t>Person with blood group O</w:t>
      </w:r>
    </w:p>
    <w:p w14:paraId="62EA4729" w14:textId="356B182C" w:rsidR="000068AB" w:rsidRPr="000469A0" w:rsidRDefault="000602FD" w:rsidP="000068AB">
      <w:pPr>
        <w:pStyle w:val="xanswerslist2"/>
      </w:pPr>
      <w:r w:rsidRPr="000602FD">
        <w:rPr>
          <w:position w:val="-4"/>
        </w:rPr>
        <w:object w:dxaOrig="160" w:dyaOrig="240" w14:anchorId="688B155E">
          <v:shape id="_x0000_i1030" type="#_x0000_t75" style="width:7.5pt;height:12pt" o:ole="">
            <v:imagedata r:id="rId19" o:title=""/>
          </v:shape>
          <o:OLEObject Type="Embed" ProgID="Equation.DSMT4" ShapeID="_x0000_i1030" DrawAspect="Content" ObjectID="_1546860254" r:id="rId20"/>
        </w:object>
      </w:r>
    </w:p>
    <w:p w14:paraId="50B8E8D4" w14:textId="77777777" w:rsidR="000068AB" w:rsidRPr="00575063" w:rsidRDefault="000068AB" w:rsidP="000068AB">
      <w:pPr>
        <w:pStyle w:val="xlist"/>
      </w:pPr>
      <w:r w:rsidRPr="00575063">
        <w:t>2</w:t>
      </w:r>
      <w:r w:rsidRPr="00575063">
        <w:tab/>
        <w:t>Could a person with blood group AB have a child with blood type O? Explain your answer.</w:t>
      </w:r>
    </w:p>
    <w:p w14:paraId="60C8ED4C" w14:textId="601745D4" w:rsidR="000068AB" w:rsidRDefault="000068AB" w:rsidP="000068AB">
      <w:pPr>
        <w:pStyle w:val="xanswersfo"/>
      </w:pPr>
      <w:r>
        <w:t xml:space="preserve">No. A person with blood group AB will have the </w:t>
      </w:r>
      <w:proofErr w:type="gramStart"/>
      <w:r>
        <w:t xml:space="preserve">genotype </w:t>
      </w:r>
      <w:proofErr w:type="gramEnd"/>
      <w:r w:rsidR="000602FD" w:rsidRPr="000602FD">
        <w:rPr>
          <w:position w:val="-4"/>
        </w:rPr>
        <w:object w:dxaOrig="320" w:dyaOrig="300" w14:anchorId="08E87FE0">
          <v:shape id="_x0000_i1031" type="#_x0000_t75" style="width:15.75pt;height:15pt" o:ole="">
            <v:imagedata r:id="rId17" o:title=""/>
          </v:shape>
          <o:OLEObject Type="Embed" ProgID="Equation.DSMT4" ShapeID="_x0000_i1031" DrawAspect="Content" ObjectID="_1546860255" r:id="rId21"/>
        </w:object>
      </w:r>
      <w:r>
        <w:t xml:space="preserve">. This means they must pass on either an </w:t>
      </w:r>
      <w:r w:rsidR="000602FD" w:rsidRPr="000602FD">
        <w:rPr>
          <w:position w:val="-4"/>
        </w:rPr>
        <w:object w:dxaOrig="200" w:dyaOrig="300" w14:anchorId="55A78903">
          <v:shape id="_x0000_i1032" type="#_x0000_t75" style="width:10.5pt;height:15pt" o:ole="">
            <v:imagedata r:id="rId22" o:title=""/>
          </v:shape>
          <o:OLEObject Type="Embed" ProgID="Equation.DSMT4" ShapeID="_x0000_i1032" DrawAspect="Content" ObjectID="_1546860256" r:id="rId23"/>
        </w:object>
      </w:r>
      <w:r>
        <w:t xml:space="preserve"> or </w:t>
      </w:r>
      <w:proofErr w:type="gramStart"/>
      <w:r>
        <w:t xml:space="preserve">an </w:t>
      </w:r>
      <w:proofErr w:type="gramEnd"/>
      <w:r w:rsidR="000602FD" w:rsidRPr="000602FD">
        <w:rPr>
          <w:position w:val="-4"/>
        </w:rPr>
        <w:object w:dxaOrig="180" w:dyaOrig="300" w14:anchorId="45B8DD86">
          <v:shape id="_x0000_i1033" type="#_x0000_t75" style="width:9pt;height:15pt" o:ole="">
            <v:imagedata r:id="rId24" o:title=""/>
          </v:shape>
          <o:OLEObject Type="Embed" ProgID="Equation.DSMT4" ShapeID="_x0000_i1033" DrawAspect="Content" ObjectID="_1546860257" r:id="rId25"/>
        </w:object>
      </w:r>
      <w:r>
        <w:t>. Therefore they cannot have a child with blood group O (ii).</w:t>
      </w:r>
    </w:p>
    <w:p w14:paraId="1744661C" w14:textId="77777777" w:rsidR="000068AB" w:rsidRPr="00575063" w:rsidRDefault="000068AB" w:rsidP="000068AB">
      <w:pPr>
        <w:pStyle w:val="xlist"/>
      </w:pPr>
      <w:r w:rsidRPr="00575063">
        <w:t>3</w:t>
      </w:r>
      <w:r w:rsidRPr="00575063">
        <w:tab/>
        <w:t>A child with blood group O claimed that she was adopted because her mother had blood group A and father had blood group B. How would you explain that this is still possible?</w:t>
      </w:r>
    </w:p>
    <w:p w14:paraId="360E106C" w14:textId="33D856F9" w:rsidR="000068AB" w:rsidRPr="000469A0" w:rsidRDefault="000068AB" w:rsidP="000068AB">
      <w:pPr>
        <w:pStyle w:val="xanswersfo"/>
      </w:pPr>
      <w:r>
        <w:t xml:space="preserve">Mother might be </w:t>
      </w:r>
      <w:r w:rsidR="000602FD" w:rsidRPr="000602FD">
        <w:rPr>
          <w:position w:val="-4"/>
        </w:rPr>
        <w:object w:dxaOrig="320" w:dyaOrig="300" w14:anchorId="4731080D">
          <v:shape id="_x0000_i1034" type="#_x0000_t75" style="width:15.75pt;height:15pt" o:ole="">
            <v:imagedata r:id="rId11" o:title=""/>
          </v:shape>
          <o:OLEObject Type="Embed" ProgID="Equation.DSMT4" ShapeID="_x0000_i1034" DrawAspect="Content" ObjectID="_1546860258" r:id="rId26"/>
        </w:object>
      </w:r>
      <w:r>
        <w:t xml:space="preserve">and father might </w:t>
      </w:r>
      <w:proofErr w:type="gramStart"/>
      <w:r>
        <w:t xml:space="preserve">be </w:t>
      </w:r>
      <w:proofErr w:type="gramEnd"/>
      <w:r w:rsidR="000602FD" w:rsidRPr="000602FD">
        <w:rPr>
          <w:position w:val="-4"/>
        </w:rPr>
        <w:object w:dxaOrig="300" w:dyaOrig="300" w14:anchorId="43BD5684">
          <v:shape id="_x0000_i1035" type="#_x0000_t75" style="width:15pt;height:15pt" o:ole="">
            <v:imagedata r:id="rId15" o:title=""/>
          </v:shape>
          <o:OLEObject Type="Embed" ProgID="Equation.DSMT4" ShapeID="_x0000_i1035" DrawAspect="Content" ObjectID="_1546860259" r:id="rId27"/>
        </w:object>
      </w:r>
      <w:r>
        <w:t xml:space="preserve">. Therefore the child will have received one </w:t>
      </w:r>
      <w:proofErr w:type="spellStart"/>
      <w:r>
        <w:t>i</w:t>
      </w:r>
      <w:proofErr w:type="spellEnd"/>
      <w:r>
        <w:t xml:space="preserve"> from their mother and one </w:t>
      </w:r>
      <w:proofErr w:type="spellStart"/>
      <w:r>
        <w:t>i</w:t>
      </w:r>
      <w:proofErr w:type="spellEnd"/>
      <w:r>
        <w:t xml:space="preserve"> from their father.</w:t>
      </w:r>
    </w:p>
    <w:p w14:paraId="5498C751" w14:textId="77777777" w:rsidR="000068AB" w:rsidRPr="008A7FCC" w:rsidRDefault="000068AB" w:rsidP="000068AB">
      <w:pPr>
        <w:pStyle w:val="xbhead"/>
      </w:pPr>
      <w:r w:rsidRPr="00575063">
        <w:t>Conclusion</w:t>
      </w:r>
    </w:p>
    <w:p w14:paraId="04233E3A" w14:textId="77777777" w:rsidR="000068AB" w:rsidRPr="00575063" w:rsidRDefault="000068AB" w:rsidP="000068AB">
      <w:pPr>
        <w:pStyle w:val="xparafo"/>
      </w:pPr>
      <w:r w:rsidRPr="00575063">
        <w:t>How is blood grouping inherited?</w:t>
      </w:r>
    </w:p>
    <w:p w14:paraId="5716FBB4" w14:textId="77777777" w:rsidR="000068AB" w:rsidRDefault="000068AB" w:rsidP="000068AB">
      <w:pPr>
        <w:pStyle w:val="xanswersfo"/>
        <w:rPr>
          <w:lang w:eastAsia="en-AU"/>
        </w:rPr>
      </w:pPr>
      <w:r>
        <w:rPr>
          <w:lang w:eastAsia="en-AU"/>
        </w:rPr>
        <w:t>Student’s results will vary. Key points that should be included are;</w:t>
      </w:r>
    </w:p>
    <w:p w14:paraId="27C310EB" w14:textId="77777777" w:rsidR="000068AB" w:rsidRDefault="000068AB" w:rsidP="000068AB">
      <w:pPr>
        <w:pStyle w:val="xanswerslist"/>
        <w:rPr>
          <w:lang w:eastAsia="en-AU"/>
        </w:rPr>
      </w:pPr>
      <w:r>
        <w:rPr>
          <w:rFonts w:cs="DINPro-Light"/>
        </w:rPr>
        <w:t>•</w:t>
      </w:r>
      <w:r w:rsidRPr="00575063">
        <w:tab/>
      </w:r>
      <w:r>
        <w:rPr>
          <w:lang w:eastAsia="en-AU"/>
        </w:rPr>
        <w:t>Red blood cells may display sugars ‘A’ or ‘B’ or no sugars on their surface.</w:t>
      </w:r>
    </w:p>
    <w:p w14:paraId="016CC9C3" w14:textId="77777777" w:rsidR="000068AB" w:rsidRDefault="000068AB" w:rsidP="000068AB">
      <w:pPr>
        <w:pStyle w:val="xanswerslist"/>
        <w:rPr>
          <w:lang w:eastAsia="en-AU"/>
        </w:rPr>
      </w:pPr>
      <w:r>
        <w:rPr>
          <w:rFonts w:cs="DINPro-Light"/>
        </w:rPr>
        <w:t>•</w:t>
      </w:r>
      <w:r w:rsidRPr="00575063">
        <w:tab/>
      </w:r>
      <w:r>
        <w:rPr>
          <w:lang w:eastAsia="en-AU"/>
        </w:rPr>
        <w:t>A gene can produce an enzyme that results in the ‘A’ or ‘B’ or no sugar being produced.</w:t>
      </w:r>
    </w:p>
    <w:p w14:paraId="17C8C680" w14:textId="37D0566B" w:rsidR="000068AB" w:rsidRPr="00575063" w:rsidRDefault="000068AB" w:rsidP="000602FD">
      <w:pPr>
        <w:pStyle w:val="xanswerslist"/>
      </w:pPr>
      <w:r>
        <w:rPr>
          <w:rFonts w:cs="DINPro-Light"/>
        </w:rPr>
        <w:t>•</w:t>
      </w:r>
      <w:r w:rsidRPr="00575063">
        <w:tab/>
      </w:r>
      <w:r>
        <w:rPr>
          <w:lang w:eastAsia="en-AU"/>
        </w:rPr>
        <w:t xml:space="preserve">Alleles for this gene </w:t>
      </w:r>
      <w:proofErr w:type="spellStart"/>
      <w:r>
        <w:rPr>
          <w:lang w:eastAsia="en-AU"/>
        </w:rPr>
        <w:t>codominate</w:t>
      </w:r>
      <w:proofErr w:type="spellEnd"/>
      <w:r>
        <w:rPr>
          <w:lang w:eastAsia="en-AU"/>
        </w:rPr>
        <w:t>.</w:t>
      </w:r>
    </w:p>
    <w:p w14:paraId="0C73CDA8" w14:textId="77777777" w:rsidR="000068AB" w:rsidRPr="00865B81" w:rsidRDefault="000068AB" w:rsidP="000068AB">
      <w:pPr>
        <w:pStyle w:val="xworksheettype"/>
      </w:pPr>
      <w:r>
        <w:lastRenderedPageBreak/>
        <w:t>Experiment worksheet answers</w:t>
      </w:r>
    </w:p>
    <w:p w14:paraId="51A55F80" w14:textId="77777777" w:rsidR="000068AB" w:rsidRPr="00463487" w:rsidRDefault="000068AB" w:rsidP="000068AB">
      <w:pPr>
        <w:pStyle w:val="xchapterhead"/>
        <w:rPr>
          <w:lang w:val="en-US"/>
        </w:rPr>
      </w:pPr>
      <w:r>
        <w:t xml:space="preserve">1.8 </w:t>
      </w:r>
      <w:r>
        <w:rPr>
          <w:lang w:val="en-US"/>
        </w:rPr>
        <w:t>Alleles on the sex chromosomes produce sex-linked traits</w:t>
      </w:r>
    </w:p>
    <w:p w14:paraId="504D978D" w14:textId="77777777" w:rsidR="000068AB" w:rsidRPr="00E96387" w:rsidRDefault="000068AB" w:rsidP="000068AB">
      <w:pPr>
        <w:pStyle w:val="xpagereference"/>
        <w:rPr>
          <w:szCs w:val="24"/>
        </w:rPr>
      </w:pPr>
      <w:r w:rsidRPr="00E96387">
        <w:rPr>
          <w:szCs w:val="24"/>
        </w:rPr>
        <w:t xml:space="preserve">Pages </w:t>
      </w:r>
      <w:r>
        <w:rPr>
          <w:szCs w:val="24"/>
        </w:rPr>
        <w:t>18–21 and 186</w:t>
      </w:r>
    </w:p>
    <w:p w14:paraId="4BBBE532" w14:textId="77777777" w:rsidR="000068AB" w:rsidRPr="00924992" w:rsidRDefault="000068AB" w:rsidP="000068AB">
      <w:pPr>
        <w:pStyle w:val="xahead"/>
      </w:pPr>
      <w:r w:rsidRPr="00924992">
        <w:t>Experiment 1.8: Colour-blindness inheritance</w:t>
      </w:r>
    </w:p>
    <w:p w14:paraId="02549B5D" w14:textId="77777777" w:rsidR="000068AB" w:rsidRPr="008A7FCC" w:rsidRDefault="000068AB" w:rsidP="000068AB">
      <w:pPr>
        <w:pStyle w:val="xbhead"/>
      </w:pPr>
      <w:r w:rsidRPr="00575063">
        <w:t>Discussion</w:t>
      </w:r>
    </w:p>
    <w:p w14:paraId="02D8FD5B" w14:textId="77777777" w:rsidR="000068AB" w:rsidRPr="00575063" w:rsidRDefault="000068AB" w:rsidP="000068AB">
      <w:pPr>
        <w:pStyle w:val="xlist"/>
      </w:pPr>
      <w:r w:rsidRPr="00575063">
        <w:t>1</w:t>
      </w:r>
      <w:r w:rsidRPr="00575063">
        <w:tab/>
        <w:t>How many girls and boys did Li and Maria have?</w:t>
      </w:r>
    </w:p>
    <w:p w14:paraId="597C32DF" w14:textId="77777777" w:rsidR="000068AB" w:rsidRPr="00087C34" w:rsidRDefault="000068AB" w:rsidP="000068AB">
      <w:pPr>
        <w:pStyle w:val="xanswersfo"/>
      </w:pPr>
      <w:r>
        <w:t>Students’ results will vary according to the counter toss.</w:t>
      </w:r>
    </w:p>
    <w:p w14:paraId="0CB8894D" w14:textId="77777777" w:rsidR="000068AB" w:rsidRPr="00575063" w:rsidRDefault="000068AB" w:rsidP="000068AB">
      <w:pPr>
        <w:pStyle w:val="xlist"/>
      </w:pPr>
      <w:r w:rsidRPr="00575063">
        <w:t>2</w:t>
      </w:r>
      <w:r w:rsidRPr="00575063">
        <w:tab/>
        <w:t>How m</w:t>
      </w:r>
      <w:r>
        <w:t xml:space="preserve">any children were colour blind? </w:t>
      </w:r>
      <w:r w:rsidRPr="00575063">
        <w:t>How many had normal vision?</w:t>
      </w:r>
    </w:p>
    <w:p w14:paraId="1E77F736" w14:textId="77777777" w:rsidR="000068AB" w:rsidRPr="00087C34" w:rsidRDefault="000068AB" w:rsidP="000068AB">
      <w:pPr>
        <w:pStyle w:val="xanswersfo"/>
      </w:pPr>
      <w:r>
        <w:t>Students’ results will vary according to the counter toss.</w:t>
      </w:r>
    </w:p>
    <w:p w14:paraId="7B539AD8" w14:textId="77777777" w:rsidR="000068AB" w:rsidRPr="00575063" w:rsidRDefault="000068AB" w:rsidP="000068AB">
      <w:pPr>
        <w:pStyle w:val="xlist"/>
      </w:pPr>
      <w:r w:rsidRPr="00575063">
        <w:t>3</w:t>
      </w:r>
      <w:r w:rsidRPr="00575063">
        <w:tab/>
        <w:t>Was colour blindness more common in boys or girls?</w:t>
      </w:r>
    </w:p>
    <w:p w14:paraId="51685491" w14:textId="77777777" w:rsidR="000068AB" w:rsidRPr="00087C34" w:rsidRDefault="000068AB" w:rsidP="000068AB">
      <w:pPr>
        <w:pStyle w:val="xanswersfo"/>
      </w:pPr>
      <w:r>
        <w:t>Boys</w:t>
      </w:r>
    </w:p>
    <w:p w14:paraId="2A812182" w14:textId="77777777" w:rsidR="000068AB" w:rsidRPr="00575063" w:rsidRDefault="000068AB" w:rsidP="000068AB">
      <w:pPr>
        <w:pStyle w:val="xlist"/>
      </w:pPr>
      <w:r w:rsidRPr="00575063">
        <w:t>4</w:t>
      </w:r>
      <w:r w:rsidRPr="00575063">
        <w:tab/>
        <w:t>Can non-colour-blind parents have a colour-blind son? Use a Punnet square to support your answer.</w:t>
      </w:r>
    </w:p>
    <w:p w14:paraId="36EF421B" w14:textId="77777777" w:rsidR="000068AB" w:rsidRDefault="000068AB" w:rsidP="000068AB">
      <w:pPr>
        <w:pStyle w:val="xanswersfo"/>
      </w:pPr>
      <w:r>
        <w:t>Yes</w:t>
      </w:r>
    </w:p>
    <w:tbl>
      <w:tblPr>
        <w:tblStyle w:val="TableGrid"/>
        <w:tblW w:w="0" w:type="auto"/>
        <w:tblInd w:w="1838" w:type="dxa"/>
        <w:tblLook w:val="04A0" w:firstRow="1" w:lastRow="0" w:firstColumn="1" w:lastColumn="0" w:noHBand="0" w:noVBand="1"/>
      </w:tblPr>
      <w:tblGrid>
        <w:gridCol w:w="821"/>
        <w:gridCol w:w="788"/>
        <w:gridCol w:w="803"/>
      </w:tblGrid>
      <w:tr w:rsidR="000068AB" w14:paraId="2287F40F" w14:textId="77777777" w:rsidTr="00557AA1">
        <w:trPr>
          <w:trHeight w:val="633"/>
        </w:trPr>
        <w:tc>
          <w:tcPr>
            <w:tcW w:w="821" w:type="dxa"/>
          </w:tcPr>
          <w:p w14:paraId="13C7E366" w14:textId="77777777" w:rsidR="000068AB" w:rsidRDefault="000068AB" w:rsidP="00557AA1">
            <w:pPr>
              <w:rPr>
                <w:rFonts w:cs="Arial"/>
              </w:rPr>
            </w:pPr>
          </w:p>
        </w:tc>
        <w:tc>
          <w:tcPr>
            <w:tcW w:w="788" w:type="dxa"/>
          </w:tcPr>
          <w:p w14:paraId="766B6E82" w14:textId="77777777" w:rsidR="000068AB" w:rsidRPr="003618E5" w:rsidRDefault="000068AB" w:rsidP="00557AA1">
            <w:pPr>
              <w:pStyle w:val="xanswersfo"/>
              <w:rPr>
                <w:vertAlign w:val="superscript"/>
              </w:rPr>
            </w:pPr>
            <w:r>
              <w:t>X</w:t>
            </w:r>
            <w:r w:rsidRPr="00664B65">
              <w:rPr>
                <w:rStyle w:val="xsuperscript"/>
              </w:rPr>
              <w:t>B</w:t>
            </w:r>
          </w:p>
        </w:tc>
        <w:tc>
          <w:tcPr>
            <w:tcW w:w="803" w:type="dxa"/>
          </w:tcPr>
          <w:p w14:paraId="127B62BF" w14:textId="77777777" w:rsidR="000068AB" w:rsidRDefault="000068AB" w:rsidP="00557AA1">
            <w:pPr>
              <w:pStyle w:val="xanswersfo"/>
            </w:pPr>
            <w:r>
              <w:t>Y</w:t>
            </w:r>
          </w:p>
        </w:tc>
      </w:tr>
      <w:tr w:rsidR="000068AB" w14:paraId="400A5D8C" w14:textId="77777777" w:rsidTr="007D2D4F">
        <w:trPr>
          <w:trHeight w:val="633"/>
        </w:trPr>
        <w:tc>
          <w:tcPr>
            <w:tcW w:w="821" w:type="dxa"/>
          </w:tcPr>
          <w:p w14:paraId="54AA9F8A" w14:textId="77777777" w:rsidR="000068AB" w:rsidRDefault="000068AB" w:rsidP="00557AA1">
            <w:pPr>
              <w:pStyle w:val="xanswersfo"/>
            </w:pPr>
            <w:proofErr w:type="spellStart"/>
            <w:r>
              <w:t>X</w:t>
            </w:r>
            <w:r w:rsidRPr="00664B65">
              <w:rPr>
                <w:rStyle w:val="xsuperscript"/>
              </w:rPr>
              <w:t>b</w:t>
            </w:r>
            <w:proofErr w:type="spellEnd"/>
          </w:p>
        </w:tc>
        <w:tc>
          <w:tcPr>
            <w:tcW w:w="788" w:type="dxa"/>
          </w:tcPr>
          <w:p w14:paraId="30B764E6" w14:textId="77777777" w:rsidR="000068AB" w:rsidRPr="003618E5" w:rsidRDefault="000068AB" w:rsidP="00557AA1">
            <w:pPr>
              <w:pStyle w:val="xanswersfo"/>
            </w:pPr>
            <w:r w:rsidRPr="00CA2A7C">
              <w:t>X</w:t>
            </w:r>
            <w:r w:rsidRPr="00664B65">
              <w:rPr>
                <w:rStyle w:val="xsuperscript"/>
              </w:rPr>
              <w:t>B</w:t>
            </w:r>
            <w:r>
              <w:t xml:space="preserve"> </w:t>
            </w:r>
            <w:proofErr w:type="spellStart"/>
            <w:r>
              <w:t>X</w:t>
            </w:r>
            <w:r w:rsidRPr="00664B65">
              <w:rPr>
                <w:rStyle w:val="xsuperscript"/>
              </w:rPr>
              <w:t>b</w:t>
            </w:r>
            <w:proofErr w:type="spellEnd"/>
          </w:p>
        </w:tc>
        <w:tc>
          <w:tcPr>
            <w:tcW w:w="803" w:type="dxa"/>
            <w:shd w:val="clear" w:color="auto" w:fill="8DB3E2" w:themeFill="text2" w:themeFillTint="66"/>
          </w:tcPr>
          <w:p w14:paraId="06A69763" w14:textId="77777777" w:rsidR="000068AB" w:rsidRDefault="000068AB" w:rsidP="00557AA1">
            <w:pPr>
              <w:pStyle w:val="xanswersfo"/>
            </w:pPr>
            <w:proofErr w:type="spellStart"/>
            <w:r w:rsidRPr="00CA2A7C">
              <w:t>X</w:t>
            </w:r>
            <w:r w:rsidRPr="00664B65">
              <w:rPr>
                <w:rStyle w:val="xsuperscript"/>
              </w:rPr>
              <w:t>b</w:t>
            </w:r>
            <w:proofErr w:type="spellEnd"/>
            <w:r>
              <w:t xml:space="preserve"> Y</w:t>
            </w:r>
          </w:p>
        </w:tc>
      </w:tr>
      <w:tr w:rsidR="000068AB" w14:paraId="140C6002" w14:textId="77777777" w:rsidTr="00557AA1">
        <w:trPr>
          <w:trHeight w:val="633"/>
        </w:trPr>
        <w:tc>
          <w:tcPr>
            <w:tcW w:w="821" w:type="dxa"/>
          </w:tcPr>
          <w:p w14:paraId="68B3A09E" w14:textId="77777777" w:rsidR="000068AB" w:rsidRPr="003618E5" w:rsidRDefault="000068AB" w:rsidP="00557AA1">
            <w:pPr>
              <w:pStyle w:val="xanswersfo"/>
              <w:rPr>
                <w:vertAlign w:val="superscript"/>
              </w:rPr>
            </w:pPr>
            <w:r>
              <w:t>X</w:t>
            </w:r>
            <w:r w:rsidRPr="00664B65">
              <w:rPr>
                <w:rStyle w:val="xsuperscript"/>
              </w:rPr>
              <w:t>B</w:t>
            </w:r>
          </w:p>
        </w:tc>
        <w:tc>
          <w:tcPr>
            <w:tcW w:w="788" w:type="dxa"/>
          </w:tcPr>
          <w:p w14:paraId="4E25C8A8" w14:textId="77777777" w:rsidR="000068AB" w:rsidRPr="003618E5" w:rsidRDefault="000068AB" w:rsidP="00557AA1">
            <w:pPr>
              <w:pStyle w:val="xanswersfo"/>
            </w:pPr>
            <w:r w:rsidRPr="00CA2A7C">
              <w:t>X</w:t>
            </w:r>
            <w:r w:rsidRPr="00664B65">
              <w:rPr>
                <w:rStyle w:val="xsuperscript"/>
              </w:rPr>
              <w:t>B</w:t>
            </w:r>
            <w:r>
              <w:t xml:space="preserve"> </w:t>
            </w:r>
            <w:proofErr w:type="spellStart"/>
            <w:r>
              <w:t>X</w:t>
            </w:r>
            <w:r w:rsidRPr="00664B65">
              <w:rPr>
                <w:rStyle w:val="xsuperscript"/>
              </w:rPr>
              <w:t>B</w:t>
            </w:r>
            <w:proofErr w:type="spellEnd"/>
          </w:p>
        </w:tc>
        <w:tc>
          <w:tcPr>
            <w:tcW w:w="803" w:type="dxa"/>
          </w:tcPr>
          <w:p w14:paraId="1A8FA728" w14:textId="77777777" w:rsidR="000068AB" w:rsidRDefault="000068AB" w:rsidP="00557AA1">
            <w:pPr>
              <w:pStyle w:val="xanswersfo"/>
            </w:pPr>
            <w:r w:rsidRPr="00CA2A7C">
              <w:t>X</w:t>
            </w:r>
            <w:r w:rsidRPr="00664B65">
              <w:rPr>
                <w:rStyle w:val="xsuperscript"/>
              </w:rPr>
              <w:t>B</w:t>
            </w:r>
            <w:r>
              <w:t xml:space="preserve"> Y</w:t>
            </w:r>
          </w:p>
        </w:tc>
      </w:tr>
    </w:tbl>
    <w:p w14:paraId="39CBE23A" w14:textId="77777777" w:rsidR="000068AB" w:rsidRDefault="000068AB" w:rsidP="000068AB">
      <w:pPr>
        <w:pStyle w:val="xlist"/>
      </w:pPr>
      <w:r w:rsidRPr="00575063">
        <w:t>5</w:t>
      </w:r>
      <w:r w:rsidRPr="00575063">
        <w:tab/>
        <w:t>Can a non-colour-blind daughter have a colour-blind father? Use a Punnet square to support your answer.</w:t>
      </w:r>
    </w:p>
    <w:p w14:paraId="5DB29912" w14:textId="77777777" w:rsidR="000068AB" w:rsidRDefault="000068AB" w:rsidP="000068AB">
      <w:pPr>
        <w:pStyle w:val="xanswersfo"/>
      </w:pPr>
      <w:r>
        <w:t>Yes</w:t>
      </w:r>
    </w:p>
    <w:tbl>
      <w:tblPr>
        <w:tblStyle w:val="TableGrid"/>
        <w:tblW w:w="0" w:type="auto"/>
        <w:tblInd w:w="1838" w:type="dxa"/>
        <w:tblLook w:val="04A0" w:firstRow="1" w:lastRow="0" w:firstColumn="1" w:lastColumn="0" w:noHBand="0" w:noVBand="1"/>
      </w:tblPr>
      <w:tblGrid>
        <w:gridCol w:w="885"/>
        <w:gridCol w:w="847"/>
        <w:gridCol w:w="865"/>
      </w:tblGrid>
      <w:tr w:rsidR="000068AB" w14:paraId="51E1C39E" w14:textId="77777777" w:rsidTr="007D2D4F">
        <w:trPr>
          <w:trHeight w:val="638"/>
        </w:trPr>
        <w:tc>
          <w:tcPr>
            <w:tcW w:w="885" w:type="dxa"/>
          </w:tcPr>
          <w:p w14:paraId="27A724C0" w14:textId="77777777" w:rsidR="000068AB" w:rsidRDefault="000068AB" w:rsidP="00557AA1">
            <w:pPr>
              <w:rPr>
                <w:rFonts w:cs="Arial"/>
              </w:rPr>
            </w:pPr>
          </w:p>
        </w:tc>
        <w:tc>
          <w:tcPr>
            <w:tcW w:w="847" w:type="dxa"/>
            <w:shd w:val="clear" w:color="auto" w:fill="8DB3E2" w:themeFill="text2" w:themeFillTint="66"/>
          </w:tcPr>
          <w:p w14:paraId="5239B217" w14:textId="77777777" w:rsidR="000068AB" w:rsidRPr="003618E5" w:rsidRDefault="000068AB" w:rsidP="00557AA1">
            <w:pPr>
              <w:pStyle w:val="xanswersfo"/>
              <w:rPr>
                <w:vertAlign w:val="superscript"/>
              </w:rPr>
            </w:pPr>
            <w:proofErr w:type="spellStart"/>
            <w:r>
              <w:t>X</w:t>
            </w:r>
            <w:r w:rsidRPr="00664B65">
              <w:rPr>
                <w:rStyle w:val="xsuperscript"/>
              </w:rPr>
              <w:t>b</w:t>
            </w:r>
            <w:proofErr w:type="spellEnd"/>
          </w:p>
        </w:tc>
        <w:tc>
          <w:tcPr>
            <w:tcW w:w="865" w:type="dxa"/>
            <w:shd w:val="clear" w:color="auto" w:fill="8DB3E2" w:themeFill="text2" w:themeFillTint="66"/>
          </w:tcPr>
          <w:p w14:paraId="0A71FC1E" w14:textId="77777777" w:rsidR="000068AB" w:rsidRDefault="000068AB" w:rsidP="00557AA1">
            <w:pPr>
              <w:pStyle w:val="xanswersfo"/>
            </w:pPr>
            <w:r>
              <w:t>Y</w:t>
            </w:r>
          </w:p>
        </w:tc>
      </w:tr>
      <w:tr w:rsidR="000068AB" w14:paraId="19343EE8" w14:textId="77777777" w:rsidTr="00557AA1">
        <w:trPr>
          <w:trHeight w:val="638"/>
        </w:trPr>
        <w:tc>
          <w:tcPr>
            <w:tcW w:w="885" w:type="dxa"/>
          </w:tcPr>
          <w:p w14:paraId="5D1A717E" w14:textId="77777777" w:rsidR="000068AB" w:rsidRDefault="000068AB" w:rsidP="00557AA1">
            <w:pPr>
              <w:pStyle w:val="xanswersfo"/>
            </w:pPr>
            <w:proofErr w:type="spellStart"/>
            <w:r>
              <w:t>X</w:t>
            </w:r>
            <w:r w:rsidRPr="00664B65">
              <w:rPr>
                <w:rStyle w:val="xsuperscript"/>
              </w:rPr>
              <w:t>b</w:t>
            </w:r>
            <w:proofErr w:type="spellEnd"/>
          </w:p>
        </w:tc>
        <w:tc>
          <w:tcPr>
            <w:tcW w:w="847" w:type="dxa"/>
          </w:tcPr>
          <w:p w14:paraId="5A80DA98" w14:textId="77777777" w:rsidR="000068AB" w:rsidRPr="003618E5" w:rsidRDefault="000068AB" w:rsidP="00557AA1">
            <w:pPr>
              <w:pStyle w:val="xanswersfo"/>
            </w:pPr>
            <w:proofErr w:type="spellStart"/>
            <w:r w:rsidRPr="00CA2A7C">
              <w:t>X</w:t>
            </w:r>
            <w:r w:rsidRPr="00664B65">
              <w:rPr>
                <w:rStyle w:val="xsuperscript"/>
              </w:rPr>
              <w:t>b</w:t>
            </w:r>
            <w:proofErr w:type="spellEnd"/>
            <w:r>
              <w:t xml:space="preserve"> </w:t>
            </w:r>
            <w:proofErr w:type="spellStart"/>
            <w:r>
              <w:t>X</w:t>
            </w:r>
            <w:r w:rsidRPr="00664B65">
              <w:rPr>
                <w:rStyle w:val="xsuperscript"/>
              </w:rPr>
              <w:t>b</w:t>
            </w:r>
            <w:proofErr w:type="spellEnd"/>
          </w:p>
        </w:tc>
        <w:tc>
          <w:tcPr>
            <w:tcW w:w="865" w:type="dxa"/>
            <w:shd w:val="clear" w:color="auto" w:fill="FFFFFF" w:themeFill="background1"/>
          </w:tcPr>
          <w:p w14:paraId="1C4EE1AC" w14:textId="77777777" w:rsidR="000068AB" w:rsidRDefault="000068AB" w:rsidP="00557AA1">
            <w:pPr>
              <w:pStyle w:val="xanswersfo"/>
            </w:pPr>
            <w:proofErr w:type="spellStart"/>
            <w:r w:rsidRPr="00CA2A7C">
              <w:t>X</w:t>
            </w:r>
            <w:r w:rsidRPr="00664B65">
              <w:rPr>
                <w:rStyle w:val="xsuperscript"/>
              </w:rPr>
              <w:t>b</w:t>
            </w:r>
            <w:proofErr w:type="spellEnd"/>
            <w:r>
              <w:t xml:space="preserve"> Y</w:t>
            </w:r>
          </w:p>
        </w:tc>
      </w:tr>
      <w:tr w:rsidR="000068AB" w14:paraId="5E6B54A5" w14:textId="77777777" w:rsidTr="007D2D4F">
        <w:trPr>
          <w:trHeight w:val="638"/>
        </w:trPr>
        <w:tc>
          <w:tcPr>
            <w:tcW w:w="885" w:type="dxa"/>
          </w:tcPr>
          <w:p w14:paraId="045DFF56" w14:textId="77777777" w:rsidR="000068AB" w:rsidRPr="003618E5" w:rsidRDefault="000068AB" w:rsidP="00557AA1">
            <w:pPr>
              <w:pStyle w:val="xanswersfo"/>
              <w:rPr>
                <w:vertAlign w:val="superscript"/>
              </w:rPr>
            </w:pPr>
            <w:r>
              <w:t>X</w:t>
            </w:r>
            <w:r w:rsidRPr="00664B65">
              <w:rPr>
                <w:rStyle w:val="xsuperscript"/>
              </w:rPr>
              <w:t>B</w:t>
            </w:r>
          </w:p>
        </w:tc>
        <w:tc>
          <w:tcPr>
            <w:tcW w:w="847" w:type="dxa"/>
            <w:shd w:val="clear" w:color="auto" w:fill="8DB3E2" w:themeFill="text2" w:themeFillTint="66"/>
          </w:tcPr>
          <w:p w14:paraId="25192A6F" w14:textId="77777777" w:rsidR="000068AB" w:rsidRPr="003618E5" w:rsidRDefault="000068AB" w:rsidP="00557AA1">
            <w:pPr>
              <w:pStyle w:val="xanswersfo"/>
            </w:pPr>
            <w:r w:rsidRPr="00CA2A7C">
              <w:t>X</w:t>
            </w:r>
            <w:r w:rsidRPr="00664B65">
              <w:rPr>
                <w:rStyle w:val="xsuperscript"/>
              </w:rPr>
              <w:t>B</w:t>
            </w:r>
            <w:r>
              <w:t xml:space="preserve"> </w:t>
            </w:r>
            <w:proofErr w:type="spellStart"/>
            <w:r>
              <w:t>X</w:t>
            </w:r>
            <w:r w:rsidRPr="00664B65">
              <w:rPr>
                <w:rStyle w:val="xsuperscript"/>
              </w:rPr>
              <w:t>b</w:t>
            </w:r>
            <w:proofErr w:type="spellEnd"/>
          </w:p>
        </w:tc>
        <w:tc>
          <w:tcPr>
            <w:tcW w:w="865" w:type="dxa"/>
          </w:tcPr>
          <w:p w14:paraId="517DB3E6" w14:textId="77777777" w:rsidR="000068AB" w:rsidRDefault="000068AB" w:rsidP="00557AA1">
            <w:pPr>
              <w:pStyle w:val="xanswersfo"/>
            </w:pPr>
            <w:r w:rsidRPr="00CA2A7C">
              <w:t>X</w:t>
            </w:r>
            <w:r w:rsidRPr="00664B65">
              <w:rPr>
                <w:rStyle w:val="xsuperscript"/>
              </w:rPr>
              <w:t>B</w:t>
            </w:r>
            <w:r>
              <w:t xml:space="preserve"> Y</w:t>
            </w:r>
          </w:p>
        </w:tc>
      </w:tr>
    </w:tbl>
    <w:p w14:paraId="569B32D4" w14:textId="77777777" w:rsidR="000068AB" w:rsidRPr="00664B65" w:rsidRDefault="000068AB" w:rsidP="000068AB">
      <w:r>
        <w:br w:type="page"/>
      </w:r>
    </w:p>
    <w:p w14:paraId="1AF9D6A5" w14:textId="77777777" w:rsidR="000068AB" w:rsidRPr="00575063" w:rsidRDefault="000068AB" w:rsidP="000068AB">
      <w:pPr>
        <w:pStyle w:val="xlist"/>
      </w:pPr>
      <w:r w:rsidRPr="00575063">
        <w:lastRenderedPageBreak/>
        <w:t>6</w:t>
      </w:r>
      <w:r w:rsidRPr="00575063">
        <w:tab/>
        <w:t>Can two colour-blind parents have a non-colour-blind son? Use a Punnet square to support your answer.</w:t>
      </w:r>
    </w:p>
    <w:p w14:paraId="7DAC336E" w14:textId="77777777" w:rsidR="000068AB" w:rsidRDefault="000068AB" w:rsidP="000068AB">
      <w:pPr>
        <w:pStyle w:val="xanswersfo"/>
      </w:pPr>
      <w:r>
        <w:t>No</w:t>
      </w:r>
    </w:p>
    <w:tbl>
      <w:tblPr>
        <w:tblStyle w:val="TableGrid"/>
        <w:tblW w:w="0" w:type="auto"/>
        <w:tblInd w:w="1838" w:type="dxa"/>
        <w:tblLook w:val="04A0" w:firstRow="1" w:lastRow="0" w:firstColumn="1" w:lastColumn="0" w:noHBand="0" w:noVBand="1"/>
      </w:tblPr>
      <w:tblGrid>
        <w:gridCol w:w="946"/>
        <w:gridCol w:w="906"/>
        <w:gridCol w:w="925"/>
      </w:tblGrid>
      <w:tr w:rsidR="000068AB" w14:paraId="5DBC3C6D" w14:textId="77777777" w:rsidTr="00557AA1">
        <w:trPr>
          <w:trHeight w:val="658"/>
        </w:trPr>
        <w:tc>
          <w:tcPr>
            <w:tcW w:w="946" w:type="dxa"/>
          </w:tcPr>
          <w:p w14:paraId="523E0BB4" w14:textId="77777777" w:rsidR="000068AB" w:rsidRDefault="000068AB" w:rsidP="00557AA1">
            <w:pPr>
              <w:rPr>
                <w:rFonts w:cs="Arial"/>
              </w:rPr>
            </w:pPr>
          </w:p>
        </w:tc>
        <w:tc>
          <w:tcPr>
            <w:tcW w:w="906" w:type="dxa"/>
            <w:shd w:val="clear" w:color="auto" w:fill="auto"/>
          </w:tcPr>
          <w:p w14:paraId="3153E543" w14:textId="77777777" w:rsidR="000068AB" w:rsidRPr="003618E5" w:rsidRDefault="000068AB" w:rsidP="00557AA1">
            <w:pPr>
              <w:pStyle w:val="xanswersfo"/>
              <w:rPr>
                <w:vertAlign w:val="superscript"/>
              </w:rPr>
            </w:pPr>
            <w:proofErr w:type="spellStart"/>
            <w:r>
              <w:t>X</w:t>
            </w:r>
            <w:r w:rsidRPr="00664B65">
              <w:rPr>
                <w:rStyle w:val="xsuperscript"/>
              </w:rPr>
              <w:t>b</w:t>
            </w:r>
            <w:proofErr w:type="spellEnd"/>
          </w:p>
        </w:tc>
        <w:tc>
          <w:tcPr>
            <w:tcW w:w="925" w:type="dxa"/>
            <w:shd w:val="clear" w:color="auto" w:fill="auto"/>
          </w:tcPr>
          <w:p w14:paraId="7A8F1241" w14:textId="77777777" w:rsidR="000068AB" w:rsidRDefault="000068AB" w:rsidP="00557AA1">
            <w:pPr>
              <w:pStyle w:val="xanswersfo"/>
            </w:pPr>
            <w:r>
              <w:t>Y</w:t>
            </w:r>
          </w:p>
        </w:tc>
      </w:tr>
      <w:tr w:rsidR="000068AB" w14:paraId="765C7770" w14:textId="77777777" w:rsidTr="00557AA1">
        <w:trPr>
          <w:trHeight w:val="658"/>
        </w:trPr>
        <w:tc>
          <w:tcPr>
            <w:tcW w:w="946" w:type="dxa"/>
          </w:tcPr>
          <w:p w14:paraId="19670255" w14:textId="77777777" w:rsidR="000068AB" w:rsidRDefault="000068AB" w:rsidP="00557AA1">
            <w:pPr>
              <w:pStyle w:val="xanswersfo"/>
            </w:pPr>
            <w:proofErr w:type="spellStart"/>
            <w:r>
              <w:t>X</w:t>
            </w:r>
            <w:r w:rsidRPr="00664B65">
              <w:rPr>
                <w:rStyle w:val="xsuperscript"/>
              </w:rPr>
              <w:t>b</w:t>
            </w:r>
            <w:proofErr w:type="spellEnd"/>
          </w:p>
        </w:tc>
        <w:tc>
          <w:tcPr>
            <w:tcW w:w="906" w:type="dxa"/>
            <w:shd w:val="clear" w:color="auto" w:fill="auto"/>
          </w:tcPr>
          <w:p w14:paraId="1FD13D77" w14:textId="77777777" w:rsidR="000068AB" w:rsidRPr="003618E5" w:rsidRDefault="000068AB" w:rsidP="00557AA1">
            <w:pPr>
              <w:pStyle w:val="xanswersfo"/>
            </w:pPr>
            <w:proofErr w:type="spellStart"/>
            <w:r w:rsidRPr="00CA2A7C">
              <w:t>X</w:t>
            </w:r>
            <w:r w:rsidRPr="00664B65">
              <w:rPr>
                <w:rStyle w:val="xsuperscript"/>
              </w:rPr>
              <w:t>b</w:t>
            </w:r>
            <w:proofErr w:type="spellEnd"/>
            <w:r>
              <w:t xml:space="preserve"> </w:t>
            </w:r>
            <w:proofErr w:type="spellStart"/>
            <w:r>
              <w:t>X</w:t>
            </w:r>
            <w:r w:rsidRPr="00664B65">
              <w:rPr>
                <w:rStyle w:val="xsuperscript"/>
              </w:rPr>
              <w:t>b</w:t>
            </w:r>
            <w:proofErr w:type="spellEnd"/>
          </w:p>
        </w:tc>
        <w:tc>
          <w:tcPr>
            <w:tcW w:w="925" w:type="dxa"/>
            <w:shd w:val="clear" w:color="auto" w:fill="auto"/>
          </w:tcPr>
          <w:p w14:paraId="392FB5C1" w14:textId="77777777" w:rsidR="000068AB" w:rsidRDefault="000068AB" w:rsidP="00557AA1">
            <w:pPr>
              <w:pStyle w:val="xanswersfo"/>
            </w:pPr>
            <w:proofErr w:type="spellStart"/>
            <w:r w:rsidRPr="00CA2A7C">
              <w:t>X</w:t>
            </w:r>
            <w:r w:rsidRPr="00664B65">
              <w:rPr>
                <w:rStyle w:val="xsuperscript"/>
              </w:rPr>
              <w:t>b</w:t>
            </w:r>
            <w:proofErr w:type="spellEnd"/>
            <w:r>
              <w:t xml:space="preserve"> Y</w:t>
            </w:r>
          </w:p>
        </w:tc>
      </w:tr>
      <w:tr w:rsidR="000068AB" w14:paraId="46E2EC69" w14:textId="77777777" w:rsidTr="00557AA1">
        <w:trPr>
          <w:trHeight w:val="658"/>
        </w:trPr>
        <w:tc>
          <w:tcPr>
            <w:tcW w:w="946" w:type="dxa"/>
          </w:tcPr>
          <w:p w14:paraId="545F0B15" w14:textId="77777777" w:rsidR="000068AB" w:rsidRPr="003618E5" w:rsidRDefault="000068AB" w:rsidP="00557AA1">
            <w:pPr>
              <w:pStyle w:val="xanswersfo"/>
              <w:rPr>
                <w:vertAlign w:val="superscript"/>
              </w:rPr>
            </w:pPr>
            <w:proofErr w:type="spellStart"/>
            <w:r>
              <w:t>X</w:t>
            </w:r>
            <w:r w:rsidRPr="00664B65">
              <w:rPr>
                <w:rStyle w:val="xsuperscript"/>
              </w:rPr>
              <w:t>b</w:t>
            </w:r>
            <w:proofErr w:type="spellEnd"/>
          </w:p>
        </w:tc>
        <w:tc>
          <w:tcPr>
            <w:tcW w:w="906" w:type="dxa"/>
            <w:shd w:val="clear" w:color="auto" w:fill="auto"/>
          </w:tcPr>
          <w:p w14:paraId="5D390728" w14:textId="77777777" w:rsidR="000068AB" w:rsidRPr="003618E5" w:rsidRDefault="000068AB" w:rsidP="00557AA1">
            <w:pPr>
              <w:pStyle w:val="xanswersfo"/>
            </w:pPr>
            <w:proofErr w:type="spellStart"/>
            <w:r w:rsidRPr="00CA2A7C">
              <w:t>X</w:t>
            </w:r>
            <w:r w:rsidRPr="00664B65">
              <w:rPr>
                <w:rStyle w:val="xsuperscript"/>
              </w:rPr>
              <w:t>b</w:t>
            </w:r>
            <w:proofErr w:type="spellEnd"/>
            <w:r>
              <w:t xml:space="preserve"> </w:t>
            </w:r>
            <w:proofErr w:type="spellStart"/>
            <w:r>
              <w:t>X</w:t>
            </w:r>
            <w:r w:rsidRPr="00664B65">
              <w:rPr>
                <w:rStyle w:val="xsuperscript"/>
              </w:rPr>
              <w:t>b</w:t>
            </w:r>
            <w:proofErr w:type="spellEnd"/>
          </w:p>
        </w:tc>
        <w:tc>
          <w:tcPr>
            <w:tcW w:w="925" w:type="dxa"/>
            <w:shd w:val="clear" w:color="auto" w:fill="auto"/>
          </w:tcPr>
          <w:p w14:paraId="6FD48443" w14:textId="77777777" w:rsidR="000068AB" w:rsidRDefault="000068AB" w:rsidP="00557AA1">
            <w:pPr>
              <w:pStyle w:val="xanswersfo"/>
            </w:pPr>
            <w:proofErr w:type="spellStart"/>
            <w:r w:rsidRPr="00CA2A7C">
              <w:t>X</w:t>
            </w:r>
            <w:r w:rsidRPr="00664B65">
              <w:rPr>
                <w:rStyle w:val="xsuperscript"/>
              </w:rPr>
              <w:t>b</w:t>
            </w:r>
            <w:proofErr w:type="spellEnd"/>
            <w:r>
              <w:t xml:space="preserve"> Y</w:t>
            </w:r>
          </w:p>
        </w:tc>
      </w:tr>
    </w:tbl>
    <w:p w14:paraId="0A944B8B" w14:textId="77777777" w:rsidR="000068AB" w:rsidRPr="008A7FCC" w:rsidRDefault="000068AB" w:rsidP="000068AB">
      <w:pPr>
        <w:pStyle w:val="xbhead"/>
      </w:pPr>
      <w:r w:rsidRPr="00575063">
        <w:t>Conclusion</w:t>
      </w:r>
    </w:p>
    <w:p w14:paraId="7622CD56" w14:textId="77777777" w:rsidR="000068AB" w:rsidRDefault="000068AB" w:rsidP="000068AB">
      <w:pPr>
        <w:pStyle w:val="xparafo"/>
      </w:pPr>
      <w:r w:rsidRPr="00575063">
        <w:t>How is colour blindness inherited?</w:t>
      </w:r>
    </w:p>
    <w:p w14:paraId="302C6523" w14:textId="77777777" w:rsidR="000068AB" w:rsidRPr="005A7F4A" w:rsidRDefault="000068AB" w:rsidP="000068AB">
      <w:pPr>
        <w:pStyle w:val="xanswersfo"/>
        <w:rPr>
          <w:lang w:eastAsia="en-AU"/>
        </w:rPr>
      </w:pPr>
      <w:r>
        <w:rPr>
          <w:lang w:eastAsia="en-AU"/>
        </w:rPr>
        <w:t>The allele for the recessive trait of colour-blindness is found on the X chromosome. Males only have one</w:t>
      </w:r>
      <w:r>
        <w:rPr>
          <w:lang w:eastAsia="en-AU"/>
        </w:rPr>
        <w:br/>
        <w:t>X chromosomes and therefore the recessive trait is more likely to appear in the phenotype. Females have two X chromosomes and therefore need to inherit two copies of the allele for the trait to appear in the phenotype.</w:t>
      </w:r>
    </w:p>
    <w:p w14:paraId="3230C429" w14:textId="77777777" w:rsidR="000068AB" w:rsidRPr="00575063" w:rsidRDefault="000068AB" w:rsidP="000068AB">
      <w:pPr>
        <w:pStyle w:val="xparafo"/>
      </w:pPr>
    </w:p>
    <w:p w14:paraId="13E22792" w14:textId="77777777" w:rsidR="000068AB" w:rsidRPr="00865B81" w:rsidRDefault="000068AB" w:rsidP="000068AB">
      <w:pPr>
        <w:pStyle w:val="xworksheettype"/>
      </w:pPr>
      <w:r>
        <w:lastRenderedPageBreak/>
        <w:t>Experiment worksheet answers</w:t>
      </w:r>
    </w:p>
    <w:p w14:paraId="6614DB3C" w14:textId="77777777" w:rsidR="000068AB" w:rsidRPr="003D638F" w:rsidRDefault="000068AB" w:rsidP="000068AB">
      <w:pPr>
        <w:pStyle w:val="xchapterhead"/>
        <w:rPr>
          <w:lang w:val="en-US"/>
        </w:rPr>
      </w:pPr>
      <w:r>
        <w:t xml:space="preserve">1.10 </w:t>
      </w:r>
      <w:r>
        <w:rPr>
          <w:lang w:val="en-US"/>
        </w:rPr>
        <w:t>Mutations are changes in the DNA sequence</w:t>
      </w:r>
    </w:p>
    <w:p w14:paraId="492B8CC6" w14:textId="77777777" w:rsidR="000068AB" w:rsidRPr="00E96387" w:rsidRDefault="000068AB" w:rsidP="000068AB">
      <w:pPr>
        <w:pStyle w:val="xpagereference"/>
        <w:rPr>
          <w:szCs w:val="24"/>
        </w:rPr>
      </w:pPr>
      <w:r w:rsidRPr="00E96387">
        <w:rPr>
          <w:szCs w:val="24"/>
        </w:rPr>
        <w:t xml:space="preserve">Pages </w:t>
      </w:r>
      <w:r>
        <w:rPr>
          <w:szCs w:val="24"/>
        </w:rPr>
        <w:t>26–29 and 187</w:t>
      </w:r>
    </w:p>
    <w:p w14:paraId="26C46B10" w14:textId="77777777" w:rsidR="000068AB" w:rsidRPr="007E7C1E" w:rsidRDefault="000068AB" w:rsidP="000068AB">
      <w:pPr>
        <w:pStyle w:val="xahead"/>
      </w:pPr>
      <w:r>
        <w:t>Skills lab 1.10: Identifying mutations</w:t>
      </w:r>
    </w:p>
    <w:p w14:paraId="584C0433" w14:textId="77777777" w:rsidR="000068AB" w:rsidRPr="00575063" w:rsidRDefault="000068AB" w:rsidP="000068AB">
      <w:pPr>
        <w:pStyle w:val="xlist"/>
      </w:pPr>
      <w:r w:rsidRPr="00575063">
        <w:t>1</w:t>
      </w:r>
      <w:r w:rsidRPr="00575063">
        <w:tab/>
        <w:t>A normal RNA sequence is shown below, together with two different genetic mutations.</w:t>
      </w:r>
    </w:p>
    <w:p w14:paraId="774A0BFD" w14:textId="13C7E1BD" w:rsidR="000068AB" w:rsidRPr="00575063" w:rsidRDefault="000068AB" w:rsidP="000602FD">
      <w:pPr>
        <w:pStyle w:val="xlist2"/>
        <w:tabs>
          <w:tab w:val="clear" w:pos="10490"/>
        </w:tabs>
      </w:pPr>
      <w:r>
        <w:t>•</w:t>
      </w:r>
      <w:r w:rsidRPr="00575063">
        <w:tab/>
        <w:t>Normal</w:t>
      </w:r>
      <w:r w:rsidR="000602FD">
        <w:t xml:space="preserve"> </w:t>
      </w:r>
      <w:r w:rsidR="000602FD">
        <w:tab/>
      </w:r>
      <w:r w:rsidRPr="00575063">
        <w:t>AUG ACG CAG AAU UGG GAU CCU ACG</w:t>
      </w:r>
    </w:p>
    <w:p w14:paraId="6EBAE597" w14:textId="77777777" w:rsidR="000068AB" w:rsidRPr="00575063" w:rsidRDefault="000068AB" w:rsidP="000068AB">
      <w:pPr>
        <w:pStyle w:val="xlist2"/>
      </w:pPr>
      <w:r>
        <w:t>•</w:t>
      </w:r>
      <w:r w:rsidRPr="00575063">
        <w:tab/>
        <w:t>Mutation 1</w:t>
      </w:r>
      <w:r w:rsidRPr="00575063">
        <w:t> </w:t>
      </w:r>
      <w:r w:rsidRPr="00575063">
        <w:t>AUG ACA CAG AAU UGG GAU CCU ACG</w:t>
      </w:r>
    </w:p>
    <w:p w14:paraId="1306B54A" w14:textId="77777777" w:rsidR="000068AB" w:rsidRDefault="000068AB" w:rsidP="000068AB">
      <w:pPr>
        <w:pStyle w:val="xlist2"/>
      </w:pPr>
      <w:r>
        <w:t>•</w:t>
      </w:r>
      <w:r w:rsidRPr="00575063">
        <w:tab/>
        <w:t>Mutation 2</w:t>
      </w:r>
      <w:r w:rsidRPr="00575063">
        <w:t> </w:t>
      </w:r>
      <w:r w:rsidRPr="00575063">
        <w:t>AUG AGC AGA AUU GGG AUC CUA CG</w:t>
      </w:r>
    </w:p>
    <w:p w14:paraId="03658CDC" w14:textId="77777777" w:rsidR="000068AB" w:rsidRPr="00575063" w:rsidRDefault="000068AB" w:rsidP="000068AB">
      <w:pPr>
        <w:pStyle w:val="xlist2"/>
      </w:pPr>
      <w:proofErr w:type="gramStart"/>
      <w:r w:rsidRPr="00575063">
        <w:t>a</w:t>
      </w:r>
      <w:proofErr w:type="gramEnd"/>
      <w:r w:rsidRPr="00575063">
        <w:tab/>
        <w:t>Name the type of mutation represented in each case. Explain your answer.</w:t>
      </w:r>
    </w:p>
    <w:p w14:paraId="69D99781" w14:textId="77777777" w:rsidR="000068AB" w:rsidRDefault="000068AB" w:rsidP="000068AB">
      <w:pPr>
        <w:pStyle w:val="xanswerslist2"/>
      </w:pPr>
      <w:r>
        <w:t>Mutation 1: Point substitution: The sixth nucleotide G is replaced with an A.</w:t>
      </w:r>
    </w:p>
    <w:p w14:paraId="5B9629EC" w14:textId="77777777" w:rsidR="000068AB" w:rsidRPr="00575063" w:rsidRDefault="000068AB" w:rsidP="000068AB">
      <w:pPr>
        <w:pStyle w:val="xlist2"/>
      </w:pPr>
      <w:proofErr w:type="gramStart"/>
      <w:r w:rsidRPr="00575063">
        <w:t>b</w:t>
      </w:r>
      <w:proofErr w:type="gramEnd"/>
      <w:r w:rsidRPr="00575063">
        <w:tab/>
        <w:t>Describe the outcome of mutation 1 on protein synthesis. You may wish to consult the genetic code in Figure 8.7.</w:t>
      </w:r>
    </w:p>
    <w:p w14:paraId="2AD31874" w14:textId="77777777" w:rsidR="000068AB" w:rsidRDefault="000068AB" w:rsidP="000068AB">
      <w:pPr>
        <w:pStyle w:val="xanswerslist2"/>
      </w:pPr>
      <w:r>
        <w:t>Mutation 2: Frameshift deletion: The sixth nucleotide G is removed.</w:t>
      </w:r>
    </w:p>
    <w:p w14:paraId="7F5DEC2F" w14:textId="77777777" w:rsidR="000068AB" w:rsidRPr="00575063" w:rsidRDefault="000068AB" w:rsidP="000068AB">
      <w:pPr>
        <w:pStyle w:val="xlist2"/>
      </w:pPr>
      <w:proofErr w:type="gramStart"/>
      <w:r w:rsidRPr="00575063">
        <w:t>c</w:t>
      </w:r>
      <w:proofErr w:type="gramEnd"/>
      <w:r w:rsidRPr="00575063">
        <w:tab/>
        <w:t>Describe the outcome of mutation 2 on protein synthesis.</w:t>
      </w:r>
    </w:p>
    <w:p w14:paraId="513AC34E" w14:textId="77777777" w:rsidR="000068AB" w:rsidRPr="00087C34" w:rsidRDefault="000068AB" w:rsidP="000068AB">
      <w:pPr>
        <w:pStyle w:val="xanswerslist2"/>
      </w:pPr>
      <w:r>
        <w:t>The deletion of the sixth nucleotide shifts all the amino acids after that point.</w:t>
      </w:r>
    </w:p>
    <w:p w14:paraId="56636751" w14:textId="77777777" w:rsidR="000068AB" w:rsidRDefault="000068AB" w:rsidP="000068AB">
      <w:pPr>
        <w:pStyle w:val="xlist"/>
      </w:pPr>
      <w:r w:rsidRPr="00575063">
        <w:t>2</w:t>
      </w:r>
      <w:r w:rsidRPr="00575063">
        <w:tab/>
        <w:t xml:space="preserve">Genetic </w:t>
      </w:r>
      <w:proofErr w:type="spellStart"/>
      <w:r w:rsidRPr="00575063">
        <w:t>Creutzfeldt</w:t>
      </w:r>
      <w:proofErr w:type="spellEnd"/>
      <w:r w:rsidRPr="00575063">
        <w:t xml:space="preserve">–Jacob disease (CJD) is caused by an abnormal protein called </w:t>
      </w:r>
      <w:proofErr w:type="spellStart"/>
      <w:r w:rsidRPr="00575063">
        <w:t>PrPc</w:t>
      </w:r>
      <w:proofErr w:type="spellEnd"/>
      <w:r w:rsidRPr="00575063">
        <w:t xml:space="preserve">. This protein is formed because of a mutation in the </w:t>
      </w:r>
      <w:proofErr w:type="spellStart"/>
      <w:r w:rsidRPr="00575063">
        <w:rPr>
          <w:rStyle w:val="xitalic"/>
        </w:rPr>
        <w:t>PrPc</w:t>
      </w:r>
      <w:proofErr w:type="spellEnd"/>
      <w:r w:rsidRPr="00575063">
        <w:t xml:space="preserve"> gene on chromosome 20 and occurs in DNA base triplet 200 in the gene’s sequence.</w:t>
      </w:r>
    </w:p>
    <w:tbl>
      <w:tblPr>
        <w:tblStyle w:val="xtablerow"/>
        <w:tblW w:w="0" w:type="auto"/>
        <w:tblLook w:val="04A0" w:firstRow="1" w:lastRow="0" w:firstColumn="1" w:lastColumn="0" w:noHBand="0" w:noVBand="1"/>
      </w:tblPr>
      <w:tblGrid>
        <w:gridCol w:w="2524"/>
        <w:gridCol w:w="2525"/>
        <w:gridCol w:w="2525"/>
        <w:gridCol w:w="2525"/>
      </w:tblGrid>
      <w:tr w:rsidR="000068AB" w14:paraId="7D116611" w14:textId="77777777" w:rsidTr="007D2D4F">
        <w:tc>
          <w:tcPr>
            <w:cnfStyle w:val="001000000000" w:firstRow="0" w:lastRow="0" w:firstColumn="1" w:lastColumn="0" w:oddVBand="0" w:evenVBand="0" w:oddHBand="0" w:evenHBand="0" w:firstRowFirstColumn="0" w:firstRowLastColumn="0" w:lastRowFirstColumn="0" w:lastRowLastColumn="0"/>
            <w:tcW w:w="2524" w:type="dxa"/>
          </w:tcPr>
          <w:p w14:paraId="3E7F826A" w14:textId="77777777" w:rsidR="000068AB" w:rsidRDefault="000068AB" w:rsidP="007D2D4F">
            <w:pPr>
              <w:pStyle w:val="xtablerowhead"/>
            </w:pPr>
            <w:r w:rsidRPr="00C16451">
              <w:t>DNA base triplet number</w:t>
            </w:r>
          </w:p>
        </w:tc>
        <w:tc>
          <w:tcPr>
            <w:tcW w:w="2525" w:type="dxa"/>
          </w:tcPr>
          <w:p w14:paraId="3CBAFD3E"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199</w:t>
            </w:r>
          </w:p>
        </w:tc>
        <w:tc>
          <w:tcPr>
            <w:tcW w:w="2525" w:type="dxa"/>
          </w:tcPr>
          <w:p w14:paraId="6C91FA1A"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200</w:t>
            </w:r>
          </w:p>
        </w:tc>
        <w:tc>
          <w:tcPr>
            <w:tcW w:w="2525" w:type="dxa"/>
          </w:tcPr>
          <w:p w14:paraId="3734BBB2"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201</w:t>
            </w:r>
          </w:p>
        </w:tc>
      </w:tr>
      <w:tr w:rsidR="000068AB" w14:paraId="5534A2B4" w14:textId="77777777" w:rsidTr="007D2D4F">
        <w:tc>
          <w:tcPr>
            <w:cnfStyle w:val="001000000000" w:firstRow="0" w:lastRow="0" w:firstColumn="1" w:lastColumn="0" w:oddVBand="0" w:evenVBand="0" w:oddHBand="0" w:evenHBand="0" w:firstRowFirstColumn="0" w:firstRowLastColumn="0" w:lastRowFirstColumn="0" w:lastRowLastColumn="0"/>
            <w:tcW w:w="2524" w:type="dxa"/>
          </w:tcPr>
          <w:p w14:paraId="1F85822E" w14:textId="77777777" w:rsidR="000068AB" w:rsidRDefault="000068AB" w:rsidP="007D2D4F">
            <w:pPr>
              <w:pStyle w:val="xtablerowhead"/>
            </w:pPr>
            <w:r w:rsidRPr="00C16451">
              <w:t>Normal gene</w:t>
            </w:r>
          </w:p>
        </w:tc>
        <w:tc>
          <w:tcPr>
            <w:tcW w:w="2525" w:type="dxa"/>
          </w:tcPr>
          <w:p w14:paraId="5FDFD6AE"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TGG</w:t>
            </w:r>
          </w:p>
        </w:tc>
        <w:tc>
          <w:tcPr>
            <w:tcW w:w="2525" w:type="dxa"/>
          </w:tcPr>
          <w:p w14:paraId="293BC55A"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CTC</w:t>
            </w:r>
          </w:p>
        </w:tc>
        <w:tc>
          <w:tcPr>
            <w:tcW w:w="2525" w:type="dxa"/>
          </w:tcPr>
          <w:p w14:paraId="750ED600"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CAA</w:t>
            </w:r>
          </w:p>
        </w:tc>
      </w:tr>
      <w:tr w:rsidR="000068AB" w14:paraId="2B9C677C" w14:textId="77777777" w:rsidTr="007D2D4F">
        <w:tc>
          <w:tcPr>
            <w:cnfStyle w:val="001000000000" w:firstRow="0" w:lastRow="0" w:firstColumn="1" w:lastColumn="0" w:oddVBand="0" w:evenVBand="0" w:oddHBand="0" w:evenHBand="0" w:firstRowFirstColumn="0" w:firstRowLastColumn="0" w:lastRowFirstColumn="0" w:lastRowLastColumn="0"/>
            <w:tcW w:w="2524" w:type="dxa"/>
          </w:tcPr>
          <w:p w14:paraId="5F52B206" w14:textId="77777777" w:rsidR="000068AB" w:rsidRDefault="000068AB" w:rsidP="007D2D4F">
            <w:pPr>
              <w:pStyle w:val="xtablerowhead"/>
            </w:pPr>
            <w:r w:rsidRPr="00C16451">
              <w:t>Mutated gene</w:t>
            </w:r>
          </w:p>
        </w:tc>
        <w:tc>
          <w:tcPr>
            <w:tcW w:w="2525" w:type="dxa"/>
          </w:tcPr>
          <w:p w14:paraId="028479D5"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TGG</w:t>
            </w:r>
          </w:p>
        </w:tc>
        <w:tc>
          <w:tcPr>
            <w:tcW w:w="2525" w:type="dxa"/>
          </w:tcPr>
          <w:p w14:paraId="2F429834"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TTC</w:t>
            </w:r>
          </w:p>
        </w:tc>
        <w:tc>
          <w:tcPr>
            <w:tcW w:w="2525" w:type="dxa"/>
          </w:tcPr>
          <w:p w14:paraId="28D5C2BC" w14:textId="77777777" w:rsidR="000068AB" w:rsidRPr="000602FD" w:rsidRDefault="000068AB" w:rsidP="000602FD">
            <w:pPr>
              <w:pStyle w:val="xtabletext"/>
              <w:cnfStyle w:val="000000000000" w:firstRow="0" w:lastRow="0" w:firstColumn="0" w:lastColumn="0" w:oddVBand="0" w:evenVBand="0" w:oddHBand="0" w:evenHBand="0" w:firstRowFirstColumn="0" w:firstRowLastColumn="0" w:lastRowFirstColumn="0" w:lastRowLastColumn="0"/>
            </w:pPr>
            <w:r w:rsidRPr="000602FD">
              <w:t>CAA</w:t>
            </w:r>
          </w:p>
        </w:tc>
      </w:tr>
    </w:tbl>
    <w:p w14:paraId="03F274A4" w14:textId="77777777" w:rsidR="000068AB" w:rsidRPr="00575063" w:rsidRDefault="000068AB" w:rsidP="000068AB">
      <w:pPr>
        <w:pStyle w:val="xlist2"/>
      </w:pPr>
      <w:proofErr w:type="spellStart"/>
      <w:proofErr w:type="gramStart"/>
      <w:r w:rsidRPr="00575063">
        <w:t>a</w:t>
      </w:r>
      <w:proofErr w:type="spellEnd"/>
      <w:proofErr w:type="gramEnd"/>
      <w:r w:rsidRPr="00575063">
        <w:tab/>
        <w:t>What type of mutation is this?</w:t>
      </w:r>
    </w:p>
    <w:p w14:paraId="07716211" w14:textId="77777777" w:rsidR="000068AB" w:rsidRDefault="000068AB" w:rsidP="007D2D4F">
      <w:pPr>
        <w:pStyle w:val="xanswerslist2"/>
      </w:pPr>
      <w:r>
        <w:t>Point substitution</w:t>
      </w:r>
    </w:p>
    <w:p w14:paraId="23CBD947" w14:textId="77777777" w:rsidR="000068AB" w:rsidRPr="00575063" w:rsidRDefault="000068AB" w:rsidP="000068AB">
      <w:pPr>
        <w:pStyle w:val="xlist2"/>
      </w:pPr>
      <w:proofErr w:type="gramStart"/>
      <w:r w:rsidRPr="00575063">
        <w:t>b</w:t>
      </w:r>
      <w:proofErr w:type="gramEnd"/>
      <w:r w:rsidRPr="00575063">
        <w:tab/>
        <w:t xml:space="preserve">Describe the amino acid change that would occur in the </w:t>
      </w:r>
      <w:proofErr w:type="spellStart"/>
      <w:r w:rsidRPr="00575063">
        <w:t>PrPc</w:t>
      </w:r>
      <w:proofErr w:type="spellEnd"/>
      <w:r w:rsidRPr="00575063">
        <w:t xml:space="preserve"> protein.</w:t>
      </w:r>
    </w:p>
    <w:p w14:paraId="5E5B4DFC" w14:textId="77777777" w:rsidR="000068AB" w:rsidRDefault="000068AB" w:rsidP="007D2D4F">
      <w:pPr>
        <w:pStyle w:val="xanswerslist2"/>
      </w:pPr>
      <w:r>
        <w:t xml:space="preserve">Amino acid Lys will be inserted instead of </w:t>
      </w:r>
      <w:proofErr w:type="spellStart"/>
      <w:r>
        <w:t>Glu</w:t>
      </w:r>
      <w:proofErr w:type="spellEnd"/>
      <w:r>
        <w:t>.</w:t>
      </w:r>
    </w:p>
    <w:p w14:paraId="6FCBAA8A" w14:textId="77777777" w:rsidR="000068AB" w:rsidRDefault="000068AB" w:rsidP="000068AB">
      <w:pPr>
        <w:pStyle w:val="xlist2"/>
      </w:pPr>
      <w:proofErr w:type="gramStart"/>
      <w:r w:rsidRPr="00575063">
        <w:t>c</w:t>
      </w:r>
      <w:proofErr w:type="gramEnd"/>
      <w:r w:rsidRPr="00575063">
        <w:tab/>
        <w:t>Distinguish between natural and induced mutation.</w:t>
      </w:r>
    </w:p>
    <w:p w14:paraId="735A62D8" w14:textId="77777777" w:rsidR="000068AB" w:rsidRPr="00575063" w:rsidRDefault="000068AB" w:rsidP="007D2D4F">
      <w:pPr>
        <w:pStyle w:val="xanswerslist2"/>
      </w:pPr>
      <w:r>
        <w:t>Mutations that occur spontaneously are called natural mutations. Mutations that occur as a result of exposure to chemicals or radiation are called induced mutations.</w:t>
      </w:r>
    </w:p>
    <w:p w14:paraId="6D8EFC44" w14:textId="77777777" w:rsidR="000068AB" w:rsidRPr="00865B81" w:rsidRDefault="000068AB" w:rsidP="000068AB">
      <w:pPr>
        <w:pStyle w:val="xworksheettype"/>
      </w:pPr>
      <w:r>
        <w:lastRenderedPageBreak/>
        <w:t>Experiment worksheet answers</w:t>
      </w:r>
    </w:p>
    <w:p w14:paraId="2170AA07" w14:textId="77777777" w:rsidR="000068AB" w:rsidRPr="006B3342" w:rsidRDefault="000068AB" w:rsidP="000068AB">
      <w:pPr>
        <w:pStyle w:val="xchapterhead"/>
        <w:rPr>
          <w:lang w:val="en-US"/>
        </w:rPr>
      </w:pPr>
      <w:r>
        <w:t xml:space="preserve">1.13 </w:t>
      </w:r>
      <w:r>
        <w:rPr>
          <w:lang w:val="en-US"/>
        </w:rPr>
        <w:t>Genetic engineering is used in medicine</w:t>
      </w:r>
    </w:p>
    <w:p w14:paraId="7A37829D" w14:textId="77777777" w:rsidR="000068AB" w:rsidRPr="00E96387" w:rsidRDefault="000068AB" w:rsidP="000068AB">
      <w:pPr>
        <w:pStyle w:val="xpagereference"/>
        <w:rPr>
          <w:szCs w:val="24"/>
        </w:rPr>
      </w:pPr>
      <w:r w:rsidRPr="00E96387">
        <w:rPr>
          <w:szCs w:val="24"/>
        </w:rPr>
        <w:t xml:space="preserve">Pages </w:t>
      </w:r>
      <w:r>
        <w:rPr>
          <w:szCs w:val="24"/>
        </w:rPr>
        <w:t>34–35 and 188</w:t>
      </w:r>
    </w:p>
    <w:p w14:paraId="3E9ACA74" w14:textId="77777777" w:rsidR="000068AB" w:rsidRPr="008F49FA" w:rsidRDefault="000068AB" w:rsidP="000068AB">
      <w:pPr>
        <w:pStyle w:val="xahead"/>
      </w:pPr>
      <w:r>
        <w:t>Challenge 1.13: Edible genetic engineering</w:t>
      </w:r>
    </w:p>
    <w:p w14:paraId="5355A2ED" w14:textId="77777777" w:rsidR="000068AB" w:rsidRPr="008A7FCC" w:rsidRDefault="000068AB" w:rsidP="000068AB">
      <w:pPr>
        <w:pStyle w:val="xbhead"/>
      </w:pPr>
      <w:r w:rsidRPr="00575063">
        <w:t>Discussion</w:t>
      </w:r>
    </w:p>
    <w:p w14:paraId="17582F53" w14:textId="77777777" w:rsidR="000068AB" w:rsidRPr="00DD6DEA" w:rsidRDefault="000068AB" w:rsidP="000068AB">
      <w:pPr>
        <w:pStyle w:val="xlist"/>
        <w:rPr>
          <w:lang w:eastAsia="en-AU"/>
        </w:rPr>
      </w:pPr>
      <w:r>
        <w:rPr>
          <w:lang w:eastAsia="en-AU"/>
        </w:rPr>
        <w:t>1</w:t>
      </w:r>
      <w:r>
        <w:rPr>
          <w:lang w:eastAsia="en-AU"/>
        </w:rPr>
        <w:tab/>
      </w:r>
      <w:r w:rsidRPr="00DD6DEA">
        <w:rPr>
          <w:lang w:eastAsia="en-AU"/>
        </w:rPr>
        <w:t>What is a plasmid?</w:t>
      </w:r>
    </w:p>
    <w:p w14:paraId="2D1C32BC" w14:textId="77777777" w:rsidR="000068AB" w:rsidRPr="00087C34" w:rsidRDefault="000068AB" w:rsidP="000068AB">
      <w:pPr>
        <w:pStyle w:val="xanswersfo"/>
      </w:pPr>
      <w:r>
        <w:t>A small loop of DNA that acts as a vector to transfer a gene into a bacterial cell.</w:t>
      </w:r>
    </w:p>
    <w:p w14:paraId="2DD316E3" w14:textId="77777777" w:rsidR="000068AB" w:rsidRPr="00DD6DEA" w:rsidRDefault="000068AB" w:rsidP="000068AB">
      <w:pPr>
        <w:pStyle w:val="xlist"/>
        <w:rPr>
          <w:lang w:eastAsia="en-AU"/>
        </w:rPr>
      </w:pPr>
      <w:r>
        <w:rPr>
          <w:lang w:eastAsia="en-AU"/>
        </w:rPr>
        <w:t>2</w:t>
      </w:r>
      <w:r>
        <w:rPr>
          <w:lang w:eastAsia="en-AU"/>
        </w:rPr>
        <w:tab/>
      </w:r>
      <w:r w:rsidRPr="00DD6DEA">
        <w:rPr>
          <w:lang w:eastAsia="en-AU"/>
        </w:rPr>
        <w:t>Why is insulin needed by some members of the community?</w:t>
      </w:r>
    </w:p>
    <w:p w14:paraId="1621CBF9" w14:textId="77777777" w:rsidR="000068AB" w:rsidRPr="00087C34" w:rsidRDefault="000068AB" w:rsidP="000068AB">
      <w:pPr>
        <w:pStyle w:val="xanswersfo"/>
      </w:pPr>
      <w:r>
        <w:t>Persons with Type 1 diabetes cannot make insulin. This means they cannot control their blood sugars and this will affect their health.</w:t>
      </w:r>
    </w:p>
    <w:p w14:paraId="299ACA34" w14:textId="77777777" w:rsidR="000068AB" w:rsidRPr="003A7033" w:rsidRDefault="000068AB" w:rsidP="000068AB">
      <w:pPr>
        <w:pStyle w:val="xlist"/>
        <w:rPr>
          <w:lang w:eastAsia="en-AU"/>
        </w:rPr>
      </w:pPr>
      <w:r>
        <w:rPr>
          <w:lang w:eastAsia="en-AU"/>
        </w:rPr>
        <w:t>3</w:t>
      </w:r>
      <w:r>
        <w:rPr>
          <w:lang w:eastAsia="en-AU"/>
        </w:rPr>
        <w:tab/>
      </w:r>
      <w:r w:rsidRPr="00DD6DEA">
        <w:rPr>
          <w:lang w:eastAsia="en-AU"/>
        </w:rPr>
        <w:t xml:space="preserve">Before genetic engineering was possible, pig insulin was often used. Why would genetically engineered human insulin be preferable? (Consider the way the immune system would respond to pig insulin.) </w:t>
      </w:r>
    </w:p>
    <w:p w14:paraId="324BEFF4" w14:textId="77777777" w:rsidR="000068AB" w:rsidRPr="00087C34" w:rsidRDefault="000068AB" w:rsidP="000068AB">
      <w:pPr>
        <w:pStyle w:val="xanswersfo"/>
      </w:pPr>
      <w:r>
        <w:t>The immune system may attack the pig insulin and destroy it. Human insulin is less likely to be recognised by the immune system and therefore be more effective.</w:t>
      </w:r>
    </w:p>
    <w:p w14:paraId="51F77DB4" w14:textId="77777777" w:rsidR="000166FC" w:rsidRPr="000068AB" w:rsidRDefault="000166FC" w:rsidP="000068AB"/>
    <w:sectPr w:rsidR="000166FC" w:rsidRPr="000068AB" w:rsidSect="00091A42">
      <w:headerReference w:type="even" r:id="rId28"/>
      <w:headerReference w:type="default" r:id="rId29"/>
      <w:footerReference w:type="even" r:id="rId30"/>
      <w:footerReference w:type="default" r:id="rId31"/>
      <w:headerReference w:type="first" r:id="rId32"/>
      <w:footerReference w:type="first" r:id="rId33"/>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B916A8" w:rsidRDefault="00B916A8" w:rsidP="006F4BF3">
      <w:pPr>
        <w:spacing w:before="0" w:line="240" w:lineRule="auto"/>
      </w:pPr>
      <w:r>
        <w:separator/>
      </w:r>
    </w:p>
  </w:endnote>
  <w:endnote w:type="continuationSeparator" w:id="0">
    <w:p w14:paraId="4B1DA6D2" w14:textId="77777777" w:rsidR="00B916A8" w:rsidRDefault="00B916A8"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DINPro-Light">
    <w:panose1 w:val="00000000000000000000"/>
    <w:charset w:val="00"/>
    <w:family w:val="modern"/>
    <w:notTrueType/>
    <w:pitch w:val="variable"/>
    <w:sig w:usb0="800002AF" w:usb1="4000206A"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9CA519" w14:textId="77777777" w:rsidR="00D6054D" w:rsidRDefault="00D605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ACA9C2" w14:textId="77777777" w:rsidR="00D6054D" w:rsidRDefault="00D6054D" w:rsidP="00D6054D">
    <w:pPr>
      <w:pStyle w:val="xfooter"/>
    </w:pPr>
    <w:r>
      <w:t>© Oxford University Press 2017</w:t>
    </w:r>
  </w:p>
  <w:p w14:paraId="2EF95B0F" w14:textId="77777777" w:rsidR="00D6054D" w:rsidRDefault="00D6054D" w:rsidP="00D6054D">
    <w:pPr>
      <w:pStyle w:val="xfooter"/>
    </w:pPr>
    <w:r>
      <w:t xml:space="preserve">Oxford Science 10 Western Australian Curriculum Teacher </w:t>
    </w:r>
    <w:r>
      <w:rPr>
        <w:u w:val="single"/>
      </w:rPr>
      <w:t>o</w:t>
    </w:r>
    <w:r>
      <w:t xml:space="preserve">book </w:t>
    </w:r>
    <w:r>
      <w:rPr>
        <w:u w:val="single"/>
      </w:rPr>
      <w:t>a</w:t>
    </w:r>
    <w:r>
      <w:t>ssess ISBN 9780190307295</w:t>
    </w:r>
  </w:p>
  <w:p w14:paraId="2F271149" w14:textId="77777777" w:rsidR="00D6054D" w:rsidRDefault="00D6054D" w:rsidP="00D6054D">
    <w:pPr>
      <w:pStyle w:val="xfooter"/>
    </w:pPr>
    <w:r>
      <w:rPr>
        <w:shd w:val="clear" w:color="auto" w:fill="FFFFFF"/>
      </w:rPr>
      <w:t xml:space="preserve">Permission has been granted for this page to be </w:t>
    </w:r>
    <w:r>
      <w:t>photocopied within the purchasing institution only.</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77777777" w:rsidR="00A92F3B" w:rsidRPr="00F33AC2" w:rsidRDefault="00A92F3B"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sidR="00091A42">
      <w:rPr>
        <w:noProof/>
      </w:rPr>
      <w:t>1</w:t>
    </w:r>
    <w:r w:rsidRPr="00F33AC2">
      <w:fldChar w:fldCharType="end"/>
    </w:r>
  </w:p>
  <w:p w14:paraId="74358ADA" w14:textId="77777777" w:rsidR="00A92F3B" w:rsidRPr="00F33AC2" w:rsidRDefault="00A92F3B"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A92F3B" w:rsidRDefault="00A92F3B"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B916A8" w:rsidRDefault="00B916A8" w:rsidP="006F4BF3">
      <w:pPr>
        <w:spacing w:before="0" w:line="240" w:lineRule="auto"/>
      </w:pPr>
      <w:r>
        <w:separator/>
      </w:r>
    </w:p>
  </w:footnote>
  <w:footnote w:type="continuationSeparator" w:id="0">
    <w:p w14:paraId="44C09265" w14:textId="77777777" w:rsidR="00B916A8" w:rsidRDefault="00B916A8"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06073D" w14:textId="77777777" w:rsidR="00D6054D" w:rsidRDefault="00D605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46500C" w14:textId="29BDF2E0" w:rsidR="000068AB" w:rsidRDefault="00473A1F" w:rsidP="000068AB">
    <w:pPr>
      <w:tabs>
        <w:tab w:val="left" w:pos="1219"/>
      </w:tabs>
    </w:pPr>
    <w:r>
      <w:rPr>
        <w:noProof/>
        <w:lang w:val="en-GB" w:eastAsia="en-GB"/>
      </w:rPr>
      <w:drawing>
        <wp:anchor distT="0" distB="0" distL="114300" distR="114300" simplePos="0" relativeHeight="251661312" behindDoc="1" locked="0" layoutInCell="1" allowOverlap="1" wp14:anchorId="370C5E14" wp14:editId="075D611B">
          <wp:simplePos x="0" y="0"/>
          <wp:positionH relativeFrom="page">
            <wp:posOffset>0</wp:posOffset>
          </wp:positionH>
          <wp:positionV relativeFrom="page">
            <wp:posOffset>146</wp:posOffset>
          </wp:positionV>
          <wp:extent cx="7642800" cy="1090508"/>
          <wp:effectExtent l="0" t="0" r="0" b="0"/>
          <wp:wrapTight wrapText="bothSides">
            <wp:wrapPolygon edited="0">
              <wp:start x="0" y="0"/>
              <wp:lineTo x="0" y="21135"/>
              <wp:lineTo x="21537" y="21135"/>
              <wp:lineTo x="2153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L_OXSCI10_01033_Banner_portrait.jpg"/>
                  <pic:cNvPicPr/>
                </pic:nvPicPr>
                <pic:blipFill>
                  <a:blip r:embed="rId1">
                    <a:extLst>
                      <a:ext uri="{28A0092B-C50C-407E-A947-70E740481C1C}">
                        <a14:useLocalDpi xmlns:a14="http://schemas.microsoft.com/office/drawing/2010/main" val="0"/>
                      </a:ext>
                    </a:extLst>
                  </a:blip>
                  <a:stretch>
                    <a:fillRect/>
                  </a:stretch>
                </pic:blipFill>
                <pic:spPr>
                  <a:xfrm>
                    <a:off x="0" y="0"/>
                    <a:ext cx="7642800" cy="1090508"/>
                  </a:xfrm>
                  <a:prstGeom prst="rect">
                    <a:avLst/>
                  </a:prstGeom>
                </pic:spPr>
              </pic:pic>
            </a:graphicData>
          </a:graphic>
          <wp14:sizeRelH relativeFrom="page">
            <wp14:pctWidth>0</wp14:pctWidth>
          </wp14:sizeRelH>
          <wp14:sizeRelV relativeFrom="page">
            <wp14:pctHeight>0</wp14:pctHeight>
          </wp14:sizeRelV>
        </wp:anchor>
      </w:drawing>
    </w:r>
    <w:r w:rsidR="000068AB">
      <w:tab/>
    </w:r>
    <w:r w:rsidR="000068AB">
      <w:tab/>
    </w:r>
  </w:p>
  <w:p w14:paraId="43EB1DA8" w14:textId="4F60C3DA" w:rsidR="00B916A8" w:rsidRDefault="00B916A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A92F3B" w:rsidRDefault="00091A42">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SortMethod w:val="0000"/>
  <w:defaultTabStop w:val="720"/>
  <w:characterSpacingControl w:val="doNotCompress"/>
  <w:hdrShapeDefaults>
    <o:shapedefaults v:ext="edit" spidmax="327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68AB"/>
    <w:rsid w:val="000166FC"/>
    <w:rsid w:val="000602FD"/>
    <w:rsid w:val="00060433"/>
    <w:rsid w:val="00090600"/>
    <w:rsid w:val="00091A42"/>
    <w:rsid w:val="000E3F20"/>
    <w:rsid w:val="000F6D57"/>
    <w:rsid w:val="00174512"/>
    <w:rsid w:val="001A3F10"/>
    <w:rsid w:val="001A58A4"/>
    <w:rsid w:val="0024632E"/>
    <w:rsid w:val="002B2AF3"/>
    <w:rsid w:val="0039188A"/>
    <w:rsid w:val="003B6714"/>
    <w:rsid w:val="003D7B81"/>
    <w:rsid w:val="004124F1"/>
    <w:rsid w:val="00453F81"/>
    <w:rsid w:val="00463A41"/>
    <w:rsid w:val="00463C6E"/>
    <w:rsid w:val="00473A1F"/>
    <w:rsid w:val="004E3D86"/>
    <w:rsid w:val="005055BA"/>
    <w:rsid w:val="005127D6"/>
    <w:rsid w:val="0054482B"/>
    <w:rsid w:val="005677FE"/>
    <w:rsid w:val="00580277"/>
    <w:rsid w:val="005E6AB3"/>
    <w:rsid w:val="005E7723"/>
    <w:rsid w:val="005F6B7F"/>
    <w:rsid w:val="00662699"/>
    <w:rsid w:val="00672064"/>
    <w:rsid w:val="00676363"/>
    <w:rsid w:val="006F4BF3"/>
    <w:rsid w:val="00737BC9"/>
    <w:rsid w:val="007D2D4F"/>
    <w:rsid w:val="007E7C1E"/>
    <w:rsid w:val="007E7D02"/>
    <w:rsid w:val="00827268"/>
    <w:rsid w:val="008318AE"/>
    <w:rsid w:val="0083567D"/>
    <w:rsid w:val="00852F65"/>
    <w:rsid w:val="00870B51"/>
    <w:rsid w:val="00884578"/>
    <w:rsid w:val="00896C3D"/>
    <w:rsid w:val="008D0888"/>
    <w:rsid w:val="008E171B"/>
    <w:rsid w:val="008E3088"/>
    <w:rsid w:val="008E4D04"/>
    <w:rsid w:val="00963865"/>
    <w:rsid w:val="0097450E"/>
    <w:rsid w:val="009C184D"/>
    <w:rsid w:val="00A07CBC"/>
    <w:rsid w:val="00A31C8F"/>
    <w:rsid w:val="00A33916"/>
    <w:rsid w:val="00A92F3B"/>
    <w:rsid w:val="00AA6B76"/>
    <w:rsid w:val="00AC7725"/>
    <w:rsid w:val="00B037AD"/>
    <w:rsid w:val="00B11AD3"/>
    <w:rsid w:val="00B519FB"/>
    <w:rsid w:val="00B57A88"/>
    <w:rsid w:val="00B70E3F"/>
    <w:rsid w:val="00B916A8"/>
    <w:rsid w:val="00BD5B4B"/>
    <w:rsid w:val="00BE3E43"/>
    <w:rsid w:val="00BE4FD2"/>
    <w:rsid w:val="00C00CA0"/>
    <w:rsid w:val="00C01ABA"/>
    <w:rsid w:val="00C5431A"/>
    <w:rsid w:val="00C61529"/>
    <w:rsid w:val="00C77A24"/>
    <w:rsid w:val="00CB6AE7"/>
    <w:rsid w:val="00D6054D"/>
    <w:rsid w:val="00D70049"/>
    <w:rsid w:val="00D774E3"/>
    <w:rsid w:val="00D81BB2"/>
    <w:rsid w:val="00D84FB8"/>
    <w:rsid w:val="00D91C76"/>
    <w:rsid w:val="00DA74B9"/>
    <w:rsid w:val="00DC14DA"/>
    <w:rsid w:val="00DF7EBF"/>
    <w:rsid w:val="00E9363B"/>
    <w:rsid w:val="00E96387"/>
    <w:rsid w:val="00EC2123"/>
    <w:rsid w:val="00F33AC2"/>
    <w:rsid w:val="00F40DA6"/>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2769"/>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 w:id="1575387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footer" Target="footer3.xml"/><Relationship Id="rId38"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header" Target="header3.xml"/><Relationship Id="rId37" Type="http://schemas.openxmlformats.org/officeDocument/2006/relationships/customXml" Target="../customXml/item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customXml" Target="../customXml/item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9.jpg"/></Relationships>
</file>

<file path=word/_rels/header3.xml.rels><?xml version="1.0" encoding="UTF-8" standalone="yes"?>
<Relationships xmlns="http://schemas.openxmlformats.org/package/2006/relationships"><Relationship Id="rId1" Type="http://schemas.openxmlformats.org/officeDocument/2006/relationships/image" Target="media/image1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C31E30C8-00D3-4977-808C-C1DA68C9E6B0}">
  <ds:schemaRefs>
    <ds:schemaRef ds:uri="http://schemas.openxmlformats.org/officeDocument/2006/bibliography"/>
  </ds:schemaRefs>
</ds:datastoreItem>
</file>

<file path=customXml/itemProps2.xml><?xml version="1.0" encoding="utf-8"?>
<ds:datastoreItem xmlns:ds="http://schemas.openxmlformats.org/officeDocument/2006/customXml" ds:itemID="{DFCA4457-372C-4177-8571-01563F1AB398}"/>
</file>

<file path=customXml/itemProps3.xml><?xml version="1.0" encoding="utf-8"?>
<ds:datastoreItem xmlns:ds="http://schemas.openxmlformats.org/officeDocument/2006/customXml" ds:itemID="{F6EE285E-20FE-469D-B8C9-F92F4592E1B6}"/>
</file>

<file path=customXml/itemProps4.xml><?xml version="1.0" encoding="utf-8"?>
<ds:datastoreItem xmlns:ds="http://schemas.openxmlformats.org/officeDocument/2006/customXml" ds:itemID="{1E7354C2-A604-41ED-8707-648DFAB1DAFE}"/>
</file>

<file path=docProps/app.xml><?xml version="1.0" encoding="utf-8"?>
<Properties xmlns="http://schemas.openxmlformats.org/officeDocument/2006/extended-properties" xmlns:vt="http://schemas.openxmlformats.org/officeDocument/2006/docPropsVTypes">
  <Template>Normal.dotm</Template>
  <TotalTime>16</TotalTime>
  <Pages>11</Pages>
  <Words>1621</Words>
  <Characters>924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0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8</cp:revision>
  <cp:lastPrinted>2016-10-04T01:16:00Z</cp:lastPrinted>
  <dcterms:created xsi:type="dcterms:W3CDTF">2016-12-22T02:59:00Z</dcterms:created>
  <dcterms:modified xsi:type="dcterms:W3CDTF">2017-01-25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8157990E5B9394AB60DC397E95032F9</vt:lpwstr>
  </property>
  <property fmtid="{D5CDD505-2E9C-101B-9397-08002B2CF9AE}" pid="4" name="Order">
    <vt:r8>1103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y fmtid="{D5CDD505-2E9C-101B-9397-08002B2CF9AE}" pid="13" name="MediaServiceImageTags">
    <vt:lpwstr/>
  </property>
</Properties>
</file>